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6B61" w:rsidRPr="00AB42A5" w:rsidRDefault="00460600" w:rsidP="00AB42A5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AB42A5">
        <w:rPr>
          <w:rFonts w:ascii="Khmer OS Muol Light" w:hAnsi="Khmer OS Muol Light" w:cs="Khmer OS Muol Light"/>
          <w:sz w:val="22"/>
          <w:szCs w:val="22"/>
          <w:cs/>
          <w:lang w:bidi="km-KH"/>
        </w:rPr>
        <w:t>ព្រះរាជាណាចក្រកម្ពុជា</w:t>
      </w:r>
    </w:p>
    <w:p w:rsidR="00460600" w:rsidRPr="00AB42A5" w:rsidRDefault="00AB42A5" w:rsidP="00AB42A5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>
        <w:rPr>
          <w:rFonts w:ascii="Khmer OS Muol Light" w:hAnsi="Khmer OS Muol Light" w:cs="Khmer OS Muol Light"/>
          <w:sz w:val="22"/>
          <w:szCs w:val="22"/>
          <w:cs/>
          <w:lang w:bidi="km-KH"/>
        </w:rPr>
        <w:t>ជាតិ សាសនា ព្រះ</w:t>
      </w:r>
      <w:r>
        <w:rPr>
          <w:rFonts w:ascii="Khmer OS Muol Light" w:hAnsi="Khmer OS Muol Light" w:cs="Khmer OS Muol Light" w:hint="cs"/>
          <w:sz w:val="22"/>
          <w:szCs w:val="22"/>
          <w:cs/>
          <w:lang w:bidi="km-KH"/>
        </w:rPr>
        <w:t>ម</w:t>
      </w:r>
      <w:r w:rsidR="00460600" w:rsidRPr="00AB42A5">
        <w:rPr>
          <w:rFonts w:ascii="Khmer OS Muol Light" w:hAnsi="Khmer OS Muol Light" w:cs="Khmer OS Muol Light"/>
          <w:sz w:val="22"/>
          <w:szCs w:val="22"/>
          <w:cs/>
          <w:lang w:bidi="km-KH"/>
        </w:rPr>
        <w:t>ហាក្សត្រ</w:t>
      </w:r>
    </w:p>
    <w:p w:rsidR="00460600" w:rsidRPr="00AB42A5" w:rsidRDefault="00460600" w:rsidP="00AB42A5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AB42A5">
        <w:rPr>
          <w:rFonts w:ascii="Khmer OS Muol Light" w:hAnsi="Khmer OS Muol Light" w:cs="Khmer OS Muol Light" w:hint="cs"/>
          <w:sz w:val="22"/>
          <w:szCs w:val="22"/>
          <w:cs/>
          <w:lang w:bidi="km-KH"/>
        </w:rPr>
        <w:t>ផែនការបង្រៀន</w:t>
      </w:r>
    </w:p>
    <w:p w:rsidR="00460600" w:rsidRPr="00AB42A5" w:rsidRDefault="00460600" w:rsidP="00460600">
      <w:pPr>
        <w:pStyle w:val="ListParagraph"/>
        <w:numPr>
          <w:ilvl w:val="0"/>
          <w:numId w:val="1"/>
        </w:numPr>
        <w:tabs>
          <w:tab w:val="left" w:pos="1701"/>
        </w:tabs>
        <w:ind w:left="1134" w:hanging="283"/>
        <w:rPr>
          <w:sz w:val="22"/>
          <w:szCs w:val="22"/>
          <w:lang w:bidi="km-KH"/>
        </w:rPr>
      </w:pPr>
      <w:r w:rsidRPr="00AB42A5">
        <w:rPr>
          <w:rFonts w:hint="cs"/>
          <w:sz w:val="22"/>
          <w:szCs w:val="22"/>
          <w:cs/>
          <w:lang w:bidi="km-KH"/>
        </w:rPr>
        <w:t>មុខវិជ្ជា</w:t>
      </w:r>
      <w:r w:rsidRPr="00AB42A5">
        <w:rPr>
          <w:sz w:val="22"/>
          <w:szCs w:val="22"/>
          <w:cs/>
          <w:lang w:bidi="km-KH"/>
        </w:rPr>
        <w:tab/>
      </w:r>
      <w:r w:rsidRPr="00AB42A5">
        <w:rPr>
          <w:sz w:val="22"/>
          <w:szCs w:val="22"/>
          <w:lang w:bidi="km-KH"/>
        </w:rPr>
        <w:t xml:space="preserve">: </w:t>
      </w:r>
      <w:r w:rsidRPr="00AB42A5">
        <w:rPr>
          <w:rFonts w:hint="cs"/>
          <w:sz w:val="22"/>
          <w:szCs w:val="22"/>
          <w:cs/>
          <w:lang w:bidi="km-KH"/>
        </w:rPr>
        <w:t>គណិតវិទ្យា</w:t>
      </w:r>
    </w:p>
    <w:p w:rsidR="00460600" w:rsidRPr="00AB42A5" w:rsidRDefault="00460600" w:rsidP="00460600">
      <w:pPr>
        <w:pStyle w:val="ListParagraph"/>
        <w:numPr>
          <w:ilvl w:val="0"/>
          <w:numId w:val="1"/>
        </w:numPr>
        <w:tabs>
          <w:tab w:val="left" w:pos="1701"/>
        </w:tabs>
        <w:ind w:left="1134" w:hanging="283"/>
        <w:rPr>
          <w:sz w:val="22"/>
          <w:szCs w:val="22"/>
          <w:lang w:bidi="km-KH"/>
        </w:rPr>
      </w:pPr>
      <w:r w:rsidRPr="00AB42A5">
        <w:rPr>
          <w:rFonts w:hint="cs"/>
          <w:sz w:val="22"/>
          <w:szCs w:val="22"/>
          <w:cs/>
          <w:lang w:bidi="km-KH"/>
        </w:rPr>
        <w:t>ថ្នាក់ទី៨</w:t>
      </w:r>
    </w:p>
    <w:p w:rsidR="00460600" w:rsidRPr="00AB42A5" w:rsidRDefault="00460600" w:rsidP="00460600">
      <w:pPr>
        <w:pStyle w:val="ListParagraph"/>
        <w:numPr>
          <w:ilvl w:val="0"/>
          <w:numId w:val="1"/>
        </w:numPr>
        <w:tabs>
          <w:tab w:val="left" w:pos="2552"/>
        </w:tabs>
        <w:ind w:left="1134" w:hanging="283"/>
        <w:rPr>
          <w:sz w:val="22"/>
          <w:szCs w:val="22"/>
          <w:lang w:bidi="km-KH"/>
        </w:rPr>
      </w:pPr>
      <w:r w:rsidRPr="00AB42A5">
        <w:rPr>
          <w:rFonts w:hint="cs"/>
          <w:sz w:val="22"/>
          <w:szCs w:val="22"/>
          <w:cs/>
          <w:lang w:bidi="km-KH"/>
        </w:rPr>
        <w:t>មេរៀនទី១៦</w:t>
      </w:r>
      <w:r w:rsidRPr="00AB42A5">
        <w:rPr>
          <w:sz w:val="22"/>
          <w:szCs w:val="22"/>
          <w:cs/>
          <w:lang w:bidi="km-KH"/>
        </w:rPr>
        <w:tab/>
      </w:r>
      <w:r w:rsidRPr="00AB42A5">
        <w:rPr>
          <w:sz w:val="22"/>
          <w:szCs w:val="22"/>
          <w:lang w:bidi="km-KH"/>
        </w:rPr>
        <w:t xml:space="preserve">: </w:t>
      </w:r>
      <w:r w:rsidRPr="00AB42A5">
        <w:rPr>
          <w:rFonts w:hint="cs"/>
          <w:sz w:val="22"/>
          <w:szCs w:val="22"/>
          <w:cs/>
          <w:lang w:bidi="km-KH"/>
        </w:rPr>
        <w:t>បន្ទាត់ និងអង្កត់ពិសេសជួបគ្នានៅក្នុងត្រីកោណ</w:t>
      </w:r>
    </w:p>
    <w:p w:rsidR="00460600" w:rsidRPr="00AB42A5" w:rsidRDefault="00460600" w:rsidP="00460600">
      <w:pPr>
        <w:pStyle w:val="ListParagraph"/>
        <w:numPr>
          <w:ilvl w:val="0"/>
          <w:numId w:val="1"/>
        </w:numPr>
        <w:tabs>
          <w:tab w:val="left" w:pos="1701"/>
        </w:tabs>
        <w:ind w:left="1134" w:hanging="283"/>
        <w:rPr>
          <w:sz w:val="22"/>
          <w:szCs w:val="22"/>
          <w:lang w:bidi="km-KH"/>
        </w:rPr>
      </w:pPr>
      <w:r w:rsidRPr="00AB42A5">
        <w:rPr>
          <w:rFonts w:hint="cs"/>
          <w:sz w:val="22"/>
          <w:szCs w:val="22"/>
          <w:cs/>
          <w:lang w:bidi="km-KH"/>
        </w:rPr>
        <w:t>រយៈពេល</w:t>
      </w:r>
      <w:r w:rsidRPr="00AB42A5">
        <w:rPr>
          <w:rFonts w:hint="cs"/>
          <w:sz w:val="22"/>
          <w:szCs w:val="22"/>
          <w:cs/>
          <w:lang w:bidi="km-KH"/>
        </w:rPr>
        <w:tab/>
      </w:r>
      <w:r w:rsidRPr="00AB42A5">
        <w:rPr>
          <w:sz w:val="22"/>
          <w:szCs w:val="22"/>
          <w:lang w:bidi="km-KH"/>
        </w:rPr>
        <w:t xml:space="preserve">: </w:t>
      </w:r>
      <w:r w:rsidRPr="00AB42A5">
        <w:rPr>
          <w:rFonts w:hint="cs"/>
          <w:sz w:val="22"/>
          <w:szCs w:val="22"/>
          <w:cs/>
          <w:lang w:bidi="km-KH"/>
        </w:rPr>
        <w:t>១២ម៉ោង និង លំហាត់ ៤ម៉ោង</w:t>
      </w:r>
    </w:p>
    <w:p w:rsidR="00460600" w:rsidRPr="00AB42A5" w:rsidRDefault="00460600" w:rsidP="00460600">
      <w:pPr>
        <w:pStyle w:val="ListParagraph"/>
        <w:numPr>
          <w:ilvl w:val="0"/>
          <w:numId w:val="2"/>
        </w:numPr>
        <w:tabs>
          <w:tab w:val="left" w:pos="1701"/>
        </w:tabs>
        <w:ind w:left="284" w:hanging="284"/>
        <w:rPr>
          <w:b/>
          <w:bCs/>
          <w:sz w:val="22"/>
          <w:szCs w:val="22"/>
          <w:lang w:bidi="km-KH"/>
        </w:rPr>
      </w:pPr>
      <w:r w:rsidRPr="00AB42A5">
        <w:rPr>
          <w:rFonts w:hint="cs"/>
          <w:b/>
          <w:bCs/>
          <w:sz w:val="22"/>
          <w:szCs w:val="22"/>
          <w:cs/>
          <w:lang w:bidi="km-KH"/>
        </w:rPr>
        <w:t>វត្ថុបំណង</w:t>
      </w:r>
    </w:p>
    <w:p w:rsidR="00460600" w:rsidRDefault="00AB42A5" w:rsidP="00460600">
      <w:pPr>
        <w:pStyle w:val="ListParagraph"/>
        <w:numPr>
          <w:ilvl w:val="0"/>
          <w:numId w:val="3"/>
        </w:numPr>
        <w:tabs>
          <w:tab w:val="left" w:pos="1701"/>
        </w:tabs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កំណត់លក្ខណៈមេដ្យាននៃត្រីកោណ</w:t>
      </w:r>
    </w:p>
    <w:p w:rsidR="00AB42A5" w:rsidRDefault="00AB42A5" w:rsidP="00460600">
      <w:pPr>
        <w:pStyle w:val="ListParagraph"/>
        <w:numPr>
          <w:ilvl w:val="0"/>
          <w:numId w:val="3"/>
        </w:numPr>
        <w:tabs>
          <w:tab w:val="left" w:pos="1701"/>
        </w:tabs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កំណត់លក្ខណៈមេដ្យាទ័រនៃត្រីកោណ</w:t>
      </w:r>
    </w:p>
    <w:p w:rsidR="00AB42A5" w:rsidRDefault="00AB42A5" w:rsidP="00460600">
      <w:pPr>
        <w:pStyle w:val="ListParagraph"/>
        <w:numPr>
          <w:ilvl w:val="0"/>
          <w:numId w:val="3"/>
        </w:numPr>
        <w:tabs>
          <w:tab w:val="left" w:pos="1701"/>
        </w:tabs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កំណត់លក្ខណៈកម្ពស់នៃត្រីកោណ</w:t>
      </w:r>
    </w:p>
    <w:p w:rsidR="00AB42A5" w:rsidRDefault="00AB42A5" w:rsidP="00460600">
      <w:pPr>
        <w:pStyle w:val="ListParagraph"/>
        <w:numPr>
          <w:ilvl w:val="0"/>
          <w:numId w:val="3"/>
        </w:numPr>
        <w:tabs>
          <w:tab w:val="left" w:pos="1701"/>
        </w:tabs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កំណត់លក្ខណៈកន្លះបន្ទាត់ពុះមុំក្នុងត្រីកោណ</w:t>
      </w:r>
    </w:p>
    <w:p w:rsidR="00AB42A5" w:rsidRPr="00AB42A5" w:rsidRDefault="00AB42A5" w:rsidP="00460600">
      <w:pPr>
        <w:pStyle w:val="ListParagraph"/>
        <w:numPr>
          <w:ilvl w:val="0"/>
          <w:numId w:val="3"/>
        </w:numPr>
        <w:tabs>
          <w:tab w:val="left" w:pos="1701"/>
        </w:tabs>
        <w:rPr>
          <w:b/>
          <w:bCs/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ដោះស្រាយលំហាត់លើមេរៀនបន្ទាត់ និងអង្កត់ពិសេសជួបគ្នានៅក្នុងត្រីកោណ</w:t>
      </w:r>
    </w:p>
    <w:p w:rsidR="00AB42A5" w:rsidRPr="00AB42A5" w:rsidRDefault="00AB42A5" w:rsidP="00AB42A5">
      <w:pPr>
        <w:pStyle w:val="ListParagraph"/>
        <w:numPr>
          <w:ilvl w:val="0"/>
          <w:numId w:val="2"/>
        </w:numPr>
        <w:tabs>
          <w:tab w:val="left" w:pos="1701"/>
        </w:tabs>
        <w:ind w:left="284" w:hanging="284"/>
        <w:rPr>
          <w:b/>
          <w:bCs/>
          <w:sz w:val="22"/>
          <w:szCs w:val="22"/>
          <w:lang w:bidi="km-KH"/>
        </w:rPr>
      </w:pPr>
      <w:r w:rsidRPr="00AB42A5">
        <w:rPr>
          <w:rFonts w:hint="cs"/>
          <w:b/>
          <w:bCs/>
          <w:sz w:val="22"/>
          <w:szCs w:val="22"/>
          <w:cs/>
          <w:lang w:bidi="km-KH"/>
        </w:rPr>
        <w:t>សម្ភារៈ</w:t>
      </w:r>
    </w:p>
    <w:p w:rsidR="00AB42A5" w:rsidRDefault="00AB42A5" w:rsidP="00AB42A5">
      <w:pPr>
        <w:pStyle w:val="ListParagraph"/>
        <w:numPr>
          <w:ilvl w:val="0"/>
          <w:numId w:val="4"/>
        </w:numPr>
        <w:tabs>
          <w:tab w:val="left" w:pos="1701"/>
        </w:tabs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បន្ទាត់ ដែកឈាន កែង និងផ្ទាំងរូបភាព</w:t>
      </w:r>
    </w:p>
    <w:p w:rsidR="00AB42A5" w:rsidRDefault="00AB42A5" w:rsidP="00AB42A5">
      <w:pPr>
        <w:pStyle w:val="ListParagraph"/>
        <w:numPr>
          <w:ilvl w:val="0"/>
          <w:numId w:val="4"/>
        </w:numPr>
        <w:tabs>
          <w:tab w:val="left" w:pos="1701"/>
        </w:tabs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ម្ភារៈផ្សេងៗ</w:t>
      </w:r>
      <w:r w:rsidR="00872EE6">
        <w:rPr>
          <w:sz w:val="22"/>
          <w:szCs w:val="22"/>
          <w:lang w:bidi="km-KH"/>
        </w:rPr>
        <w:t xml:space="preserve"> </w:t>
      </w:r>
    </w:p>
    <w:p w:rsidR="00A92A78" w:rsidRPr="00A92A78" w:rsidRDefault="00A92A78" w:rsidP="00A92A78">
      <w:pPr>
        <w:pStyle w:val="ListParagraph"/>
        <w:ind w:left="2880" w:firstLine="720"/>
        <w:rPr>
          <w:rFonts w:ascii="Khmer OS" w:hAnsi="Khmer OS"/>
          <w:b/>
          <w:bCs/>
          <w:sz w:val="20"/>
          <w:szCs w:val="20"/>
          <w:lang w:val="ca-ES" w:bidi="km-KH"/>
        </w:rPr>
      </w:pPr>
      <w:r w:rsidRPr="00A92A78">
        <w:rPr>
          <w:rFonts w:ascii="Khmer OS Battambang" w:eastAsia="MS Mincho" w:hAnsi="Khmer OS Battambang" w:cs="Khmer OS Battambang"/>
          <w:b/>
          <w:bCs/>
          <w:sz w:val="18"/>
          <w:szCs w:val="18"/>
          <w:cs/>
          <w:lang w:bidi="km-KH"/>
        </w:rPr>
        <w:t>តារាងទី១</w:t>
      </w:r>
      <w:r w:rsidRPr="00A92A78">
        <w:rPr>
          <w:rFonts w:ascii="Khmer OS Battambang" w:eastAsia="MS Mincho" w:hAnsi="Khmer OS Battambang" w:cs="Khmer OS Battambang" w:hint="eastAsia"/>
          <w:b/>
          <w:bCs/>
          <w:sz w:val="18"/>
          <w:szCs w:val="18"/>
          <w:lang w:bidi="km-KH"/>
        </w:rPr>
        <w:tab/>
      </w:r>
      <w:r w:rsidRPr="00A92A78">
        <w:rPr>
          <w:rFonts w:ascii="Khmer OS Battambang" w:eastAsia="MS Mincho" w:hAnsi="Khmer OS Battambang" w:cs="Khmer OS Battambang"/>
          <w:b/>
          <w:bCs/>
          <w:sz w:val="18"/>
          <w:szCs w:val="18"/>
          <w:cs/>
          <w:lang w:val="ca-ES" w:bidi="km-KH"/>
        </w:rPr>
        <w:t>បំណែងចែកម៉ោងបង្រៀន</w:t>
      </w:r>
    </w:p>
    <w:tbl>
      <w:tblPr>
        <w:tblStyle w:val="TableGrid"/>
        <w:tblW w:w="7201" w:type="dxa"/>
        <w:jc w:val="center"/>
        <w:tblLook w:val="04A0" w:firstRow="1" w:lastRow="0" w:firstColumn="1" w:lastColumn="0" w:noHBand="0" w:noVBand="1"/>
      </w:tblPr>
      <w:tblGrid>
        <w:gridCol w:w="1046"/>
        <w:gridCol w:w="4950"/>
        <w:gridCol w:w="1205"/>
      </w:tblGrid>
      <w:tr w:rsidR="00A92A78" w:rsidRPr="00D21A72" w:rsidTr="00667609">
        <w:trPr>
          <w:trHeight w:val="567"/>
          <w:jc w:val="center"/>
        </w:trPr>
        <w:tc>
          <w:tcPr>
            <w:tcW w:w="1046" w:type="dxa"/>
            <w:shd w:val="clear" w:color="auto" w:fill="BFBFBF" w:themeFill="background1" w:themeFillShade="BF"/>
          </w:tcPr>
          <w:p w:rsidR="00A92A78" w:rsidRPr="00D21A72" w:rsidRDefault="00A92A78" w:rsidP="00667609">
            <w:pPr>
              <w:jc w:val="center"/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lang w:val="ca-ES" w:bidi="km-KH"/>
              </w:rPr>
            </w:pPr>
            <w:r w:rsidRPr="00D21A72"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cs/>
                <w:lang w:val="ca-ES" w:bidi="km-KH"/>
              </w:rPr>
              <w:t>ម៉ោងសិក្សា</w:t>
            </w:r>
          </w:p>
        </w:tc>
        <w:tc>
          <w:tcPr>
            <w:tcW w:w="4950" w:type="dxa"/>
            <w:shd w:val="clear" w:color="auto" w:fill="BFBFBF" w:themeFill="background1" w:themeFillShade="BF"/>
          </w:tcPr>
          <w:p w:rsidR="00A92A78" w:rsidRPr="00D21A72" w:rsidRDefault="00A92A78" w:rsidP="00667609">
            <w:pPr>
              <w:jc w:val="center"/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lang w:bidi="km-KH"/>
              </w:rPr>
            </w:pPr>
            <w:r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cs/>
                <w:lang w:val="ca-ES" w:bidi="km-KH"/>
              </w:rPr>
              <w:t>ចំណងជើងរងនៃ</w:t>
            </w:r>
            <w:r w:rsidRPr="00184B93"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cs/>
                <w:lang w:bidi="km-KH"/>
              </w:rPr>
              <w:t>មេរៀន</w:t>
            </w:r>
            <w:r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cs/>
                <w:lang w:val="ca-ES" w:bidi="km-KH"/>
              </w:rPr>
              <w:t>ប្រូបាប</w:t>
            </w:r>
          </w:p>
        </w:tc>
        <w:tc>
          <w:tcPr>
            <w:tcW w:w="1205" w:type="dxa"/>
            <w:shd w:val="clear" w:color="auto" w:fill="BFBFBF" w:themeFill="background1" w:themeFillShade="BF"/>
          </w:tcPr>
          <w:p w:rsidR="00A92A78" w:rsidRPr="00D21A72" w:rsidRDefault="00A92A78" w:rsidP="00667609">
            <w:pPr>
              <w:jc w:val="center"/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lang w:bidi="km-KH"/>
              </w:rPr>
            </w:pPr>
            <w:r w:rsidRPr="00D21A72">
              <w:rPr>
                <w:rFonts w:ascii="Khmer OS Battambang" w:eastAsia="MS Mincho" w:hAnsi="Khmer OS Battambang" w:cs="Khmer OS Battambang"/>
                <w:b/>
                <w:bCs/>
                <w:sz w:val="18"/>
                <w:szCs w:val="18"/>
                <w:cs/>
                <w:lang w:bidi="km-KH"/>
              </w:rPr>
              <w:t>ទំព័រ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156219" w:rsidRDefault="00A92A78" w:rsidP="00667609">
            <w:pPr>
              <w:snapToGrid w:val="0"/>
              <w:jc w:val="center"/>
              <w:rPr>
                <w:rFonts w:ascii="Khmer UI" w:hAnsi="Khmer UI" w:cs="Khmer UI"/>
              </w:rPr>
            </w:pPr>
            <w:r>
              <w:rPr>
                <w:rFonts w:ascii="Khmer UI" w:hAnsi="Khmer UI" w:cs="Khmer UI"/>
              </w:rPr>
              <w:t>3</w:t>
            </w: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</w:rPr>
              <w:t>1.</w:t>
            </w: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លក្ខណៈមេដ្យាននៃត្រីកោណ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05-206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3F5377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</w:t>
            </w: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</w:rPr>
              <w:t>2.</w:t>
            </w: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លក្ខណៈមេដ្យាទ័រនៃត្រីកោណ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07-208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3F5377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3</w:t>
            </w: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  <w:lang w:val="ca-ES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</w:rPr>
              <w:t>3.</w:t>
            </w: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លក្ខណៈកម្ពល់នៃត្រីកោណ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08-210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3F5377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</w:t>
            </w: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</w:rPr>
              <w:t>4.</w:t>
            </w: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លក្ខណៈកន្លះបន្ទាត់ពុះមុំនៃត្រីកោណ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10-212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3F5377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</w:rPr>
              <w:t>4.1.</w:t>
            </w: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កន្លះបន្ទាត់ពុះមុំក្នុង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10-211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3F5377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</w:rPr>
              <w:t>4.1.</w:t>
            </w: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val="ca-ES" w:bidi="km-KH"/>
              </w:rPr>
              <w:t>កន្លះបន្ទាត់ពុះមុំក្នុងនិងកន្លះបន្ទាត់ពុះមុំក្រៅ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11-212</w:t>
            </w:r>
          </w:p>
        </w:tc>
      </w:tr>
      <w:tr w:rsidR="00A92A78" w:rsidRPr="000833EA" w:rsidTr="00667609">
        <w:trPr>
          <w:jc w:val="center"/>
        </w:trPr>
        <w:tc>
          <w:tcPr>
            <w:tcW w:w="1046" w:type="dxa"/>
            <w:vAlign w:val="center"/>
          </w:tcPr>
          <w:p w:rsidR="00A92A78" w:rsidRPr="003F5377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4</w:t>
            </w:r>
          </w:p>
        </w:tc>
        <w:tc>
          <w:tcPr>
            <w:tcW w:w="4950" w:type="dxa"/>
            <w:vAlign w:val="center"/>
          </w:tcPr>
          <w:p w:rsidR="00A92A78" w:rsidRPr="00E16465" w:rsidRDefault="00A92A78" w:rsidP="00667609">
            <w:pPr>
              <w:snapToGrid w:val="0"/>
              <w:rPr>
                <w:rFonts w:ascii="Khmer OS Bokor" w:hAnsi="Khmer OS Bokor" w:cs="Khmer OS Bokor"/>
                <w:sz w:val="20"/>
                <w:szCs w:val="20"/>
              </w:rPr>
            </w:pPr>
            <w:r w:rsidRPr="00E16465">
              <w:rPr>
                <w:rFonts w:ascii="Khmer OS Bokor" w:hAnsi="Khmer OS Bokor" w:cs="Khmer OS Bokor"/>
                <w:sz w:val="20"/>
                <w:szCs w:val="20"/>
                <w:cs/>
                <w:lang w:bidi="km-KH"/>
              </w:rPr>
              <w:t>លំហាត់</w:t>
            </w:r>
          </w:p>
        </w:tc>
        <w:tc>
          <w:tcPr>
            <w:tcW w:w="1205" w:type="dxa"/>
            <w:vAlign w:val="center"/>
          </w:tcPr>
          <w:p w:rsidR="00A92A78" w:rsidRDefault="00A92A78" w:rsidP="00667609">
            <w:pPr>
              <w:snapToGrid w:val="0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13-214</w:t>
            </w:r>
          </w:p>
        </w:tc>
      </w:tr>
    </w:tbl>
    <w:p w:rsidR="00A92A78" w:rsidRPr="00A92A78" w:rsidRDefault="00A92A78" w:rsidP="00A92A78">
      <w:pPr>
        <w:tabs>
          <w:tab w:val="left" w:pos="1701"/>
        </w:tabs>
        <w:rPr>
          <w:sz w:val="22"/>
          <w:szCs w:val="22"/>
          <w:lang w:bidi="km-KH"/>
        </w:rPr>
      </w:pPr>
    </w:p>
    <w:p w:rsidR="00AB42A5" w:rsidRPr="00AB42A5" w:rsidRDefault="00AB42A5" w:rsidP="00AB42A5">
      <w:pPr>
        <w:pStyle w:val="ListParagraph"/>
        <w:numPr>
          <w:ilvl w:val="0"/>
          <w:numId w:val="2"/>
        </w:numPr>
        <w:tabs>
          <w:tab w:val="left" w:pos="1701"/>
        </w:tabs>
        <w:ind w:left="284" w:hanging="284"/>
        <w:rPr>
          <w:b/>
          <w:bCs/>
          <w:sz w:val="22"/>
          <w:szCs w:val="22"/>
          <w:lang w:bidi="km-KH"/>
        </w:rPr>
      </w:pPr>
      <w:r w:rsidRPr="00AB42A5">
        <w:rPr>
          <w:rFonts w:hint="cs"/>
          <w:b/>
          <w:bCs/>
          <w:sz w:val="22"/>
          <w:szCs w:val="22"/>
          <w:cs/>
          <w:lang w:bidi="km-KH"/>
        </w:rPr>
        <w:t>គំនិតគន្លឹះ</w:t>
      </w:r>
    </w:p>
    <w:p w:rsidR="00AB42A5" w:rsidRDefault="00AB42A5" w:rsidP="005B31B9">
      <w:pPr>
        <w:pStyle w:val="ListParagraph"/>
        <w:numPr>
          <w:ilvl w:val="0"/>
          <w:numId w:val="5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យល់ច្បាស់អំពីលក្ខណៈមេដ្យាន មេដ្យាទ័រ កម្ពស់ កន្លះបន្ទាត់ពុះមុំក្នុងនៃត្រីកោណ</w:t>
      </w:r>
    </w:p>
    <w:p w:rsidR="00AB42A5" w:rsidRDefault="00AB42A5" w:rsidP="005B31B9">
      <w:pPr>
        <w:pStyle w:val="ListParagraph"/>
        <w:numPr>
          <w:ilvl w:val="0"/>
          <w:numId w:val="5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 xml:space="preserve">គ្រូបង្រៀនកែកំហុសក្នុងសៀវភៅត្រង់ចំណុចចាំបាច់ ។ ផ្លាស់ប្ដូរសំណួរ និងខ្លឹមសារក្នុងសៀវភៅ​ដែលមានការលំបាក </w:t>
      </w:r>
      <w:r w:rsidR="005B31B9">
        <w:rPr>
          <w:rFonts w:hint="cs"/>
          <w:sz w:val="22"/>
          <w:szCs w:val="22"/>
          <w:cs/>
          <w:lang w:bidi="km-KH"/>
        </w:rPr>
        <w:t>ឬដែលនាំឱ្យមានការយល់ច្រឡំ</w:t>
      </w:r>
    </w:p>
    <w:p w:rsidR="005B31B9" w:rsidRDefault="005B31B9" w:rsidP="005B31B9">
      <w:pPr>
        <w:pStyle w:val="ListParagraph"/>
        <w:numPr>
          <w:ilvl w:val="0"/>
          <w:numId w:val="5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ត្រួតពិនិត្យចំណេះដឹងមូលដ្ឋានសិស្សនៅពេលចាប់ផ្ដើមផ្នែកនីមួយៗ ។ ប្រសិនបើសិស្សនៅមិន​ទាន់មានចំណេះដឹងគ្រប់គ្រាន់ទេ គ្រូត្រូវផ្ដល់ការពន្យល់ និងឧទាហរណ៍បន្ថែមងាយៗក្នុងការសម្រេចវ​ត្ថុបំណងនៃមេរៀននេះ ។</w:t>
      </w:r>
    </w:p>
    <w:p w:rsidR="005B31B9" w:rsidRDefault="005B31B9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lastRenderedPageBreak/>
        <w:t xml:space="preserve">ឧទាហរណ៍ </w:t>
      </w:r>
      <w:r>
        <w:rPr>
          <w:sz w:val="22"/>
          <w:szCs w:val="22"/>
          <w:lang w:bidi="km-KH"/>
        </w:rPr>
        <w:t xml:space="preserve">: </w:t>
      </w:r>
      <w:r w:rsidR="0018765C">
        <w:rPr>
          <w:sz w:val="22"/>
          <w:szCs w:val="22"/>
          <w:cs/>
          <w:lang w:bidi="km-KH"/>
        </w:rPr>
        <w:tab/>
      </w:r>
      <w:r>
        <w:rPr>
          <w:sz w:val="22"/>
          <w:szCs w:val="22"/>
          <w:lang w:bidi="km-KH"/>
        </w:rPr>
        <w:t xml:space="preserve">- </w:t>
      </w:r>
      <w:r>
        <w:rPr>
          <w:rFonts w:hint="cs"/>
          <w:sz w:val="22"/>
          <w:szCs w:val="22"/>
          <w:cs/>
          <w:lang w:bidi="km-KH"/>
        </w:rPr>
        <w:t>សំណង់មេដ្យាននៃត្រីកោណ</w:t>
      </w:r>
    </w:p>
    <w:p w:rsidR="005B31B9" w:rsidRDefault="005B31B9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  <w:r>
        <w:rPr>
          <w:noProof/>
          <w:sz w:val="22"/>
          <w:szCs w:val="22"/>
          <w:lang w:bidi="km-KH"/>
        </w:rPr>
        <w:drawing>
          <wp:anchor distT="0" distB="0" distL="114300" distR="114300" simplePos="0" relativeHeight="251658240" behindDoc="0" locked="0" layoutInCell="1" allowOverlap="1" wp14:anchorId="6D9FEAC8" wp14:editId="2AFEFBD6">
            <wp:simplePos x="0" y="0"/>
            <wp:positionH relativeFrom="column">
              <wp:posOffset>1651635</wp:posOffset>
            </wp:positionH>
            <wp:positionV relativeFrom="paragraph">
              <wp:posOffset>74295</wp:posOffset>
            </wp:positionV>
            <wp:extent cx="3267075" cy="2314575"/>
            <wp:effectExtent l="0" t="0" r="9525" b="9525"/>
            <wp:wrapThrough wrapText="bothSides">
              <wp:wrapPolygon edited="0">
                <wp:start x="0" y="0"/>
                <wp:lineTo x="0" y="21511"/>
                <wp:lineTo x="21537" y="21511"/>
                <wp:lineTo x="21537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9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691EA6" w:rsidRDefault="00691EA6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7F73BF" w:rsidP="005B31B9">
      <w:pPr>
        <w:tabs>
          <w:tab w:val="left" w:pos="1701"/>
        </w:tabs>
        <w:ind w:left="360"/>
        <w:jc w:val="both"/>
        <w:rPr>
          <w:sz w:val="22"/>
          <w:szCs w:val="22"/>
          <w:lang w:bidi="km-KH"/>
        </w:rPr>
      </w:pPr>
    </w:p>
    <w:p w:rsidR="007F73BF" w:rsidRDefault="0018765C" w:rsidP="0018765C">
      <w:pPr>
        <w:pStyle w:val="ListParagraph"/>
        <w:numPr>
          <w:ilvl w:val="0"/>
          <w:numId w:val="6"/>
        </w:numPr>
        <w:tabs>
          <w:tab w:val="left" w:pos="1701"/>
        </w:tabs>
        <w:ind w:left="1843" w:hanging="148"/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ំណង់កន្លះបន្ទាត់ពុះមុំនៃត្រីកោណ</w:t>
      </w:r>
    </w:p>
    <w:p w:rsidR="0018765C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noProof/>
          <w:sz w:val="22"/>
          <w:szCs w:val="22"/>
          <w:lang w:bidi="km-KH"/>
        </w:rPr>
        <w:drawing>
          <wp:anchor distT="0" distB="0" distL="114300" distR="114300" simplePos="0" relativeHeight="251659264" behindDoc="0" locked="0" layoutInCell="1" allowOverlap="1" wp14:anchorId="71D049CB" wp14:editId="5EABE735">
            <wp:simplePos x="0" y="0"/>
            <wp:positionH relativeFrom="column">
              <wp:posOffset>1555750</wp:posOffset>
            </wp:positionH>
            <wp:positionV relativeFrom="paragraph">
              <wp:posOffset>140970</wp:posOffset>
            </wp:positionV>
            <wp:extent cx="3629025" cy="2121535"/>
            <wp:effectExtent l="0" t="0" r="9525" b="0"/>
            <wp:wrapThrough wrapText="bothSides">
              <wp:wrapPolygon edited="0">
                <wp:start x="0" y="0"/>
                <wp:lineTo x="0" y="21335"/>
                <wp:lineTo x="21543" y="21335"/>
                <wp:lineTo x="21543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0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121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Default="007612F2" w:rsidP="0018765C">
      <w:pPr>
        <w:tabs>
          <w:tab w:val="left" w:pos="1701"/>
        </w:tabs>
        <w:jc w:val="both"/>
        <w:rPr>
          <w:sz w:val="22"/>
          <w:szCs w:val="22"/>
          <w:lang w:bidi="km-KH"/>
        </w:rPr>
      </w:pPr>
    </w:p>
    <w:p w:rsidR="007612F2" w:rsidRPr="007612F2" w:rsidRDefault="007612F2" w:rsidP="007612F2">
      <w:pPr>
        <w:pStyle w:val="ListParagraph"/>
        <w:numPr>
          <w:ilvl w:val="0"/>
          <w:numId w:val="2"/>
        </w:numPr>
        <w:tabs>
          <w:tab w:val="left" w:pos="1701"/>
        </w:tabs>
        <w:ind w:left="284" w:hanging="284"/>
        <w:jc w:val="both"/>
        <w:rPr>
          <w:b/>
          <w:bCs/>
          <w:sz w:val="22"/>
          <w:szCs w:val="22"/>
          <w:lang w:bidi="km-KH"/>
        </w:rPr>
      </w:pPr>
      <w:r w:rsidRPr="007612F2">
        <w:rPr>
          <w:rFonts w:hint="cs"/>
          <w:b/>
          <w:bCs/>
          <w:sz w:val="22"/>
          <w:szCs w:val="22"/>
          <w:cs/>
          <w:lang w:bidi="km-KH"/>
        </w:rPr>
        <w:t xml:space="preserve">ចំណុចពិបាក </w:t>
      </w:r>
      <w:r w:rsidRPr="007612F2">
        <w:rPr>
          <w:b/>
          <w:bCs/>
          <w:sz w:val="22"/>
          <w:szCs w:val="22"/>
          <w:lang w:bidi="km-KH"/>
        </w:rPr>
        <w:t>:</w:t>
      </w:r>
    </w:p>
    <w:p w:rsidR="007612F2" w:rsidRDefault="007612F2" w:rsidP="007612F2">
      <w:pPr>
        <w:pStyle w:val="ListParagraph"/>
        <w:numPr>
          <w:ilvl w:val="0"/>
          <w:numId w:val="7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លំហាត់ប្រតិបត្តិមានការលំបាក</w:t>
      </w:r>
    </w:p>
    <w:p w:rsidR="007612F2" w:rsidRDefault="007612F2" w:rsidP="007612F2">
      <w:pPr>
        <w:pStyle w:val="ListParagraph"/>
        <w:numPr>
          <w:ilvl w:val="0"/>
          <w:numId w:val="7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គ្មានបំនិនក្នុងការប្រើប្រាស់ដែកឈាន ឬបន្ទាត់ (សម្ភារឧបទេស)</w:t>
      </w:r>
    </w:p>
    <w:p w:rsidR="007612F2" w:rsidRDefault="007612F2" w:rsidP="007612F2">
      <w:pPr>
        <w:pStyle w:val="ListParagraph"/>
        <w:numPr>
          <w:ilvl w:val="0"/>
          <w:numId w:val="7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ខ្វះសម្ភារឧបទេស</w:t>
      </w:r>
    </w:p>
    <w:p w:rsidR="007612F2" w:rsidRPr="00725F2E" w:rsidRDefault="007612F2" w:rsidP="007612F2">
      <w:pPr>
        <w:pStyle w:val="ListParagraph"/>
        <w:numPr>
          <w:ilvl w:val="0"/>
          <w:numId w:val="2"/>
        </w:numPr>
        <w:tabs>
          <w:tab w:val="left" w:pos="1701"/>
        </w:tabs>
        <w:ind w:left="284" w:hanging="284"/>
        <w:jc w:val="both"/>
        <w:rPr>
          <w:b/>
          <w:bCs/>
          <w:sz w:val="22"/>
          <w:szCs w:val="22"/>
          <w:lang w:bidi="km-KH"/>
        </w:rPr>
      </w:pPr>
      <w:r w:rsidRPr="00725F2E">
        <w:rPr>
          <w:rFonts w:hint="cs"/>
          <w:b/>
          <w:bCs/>
          <w:sz w:val="22"/>
          <w:szCs w:val="22"/>
          <w:cs/>
          <w:lang w:bidi="km-KH"/>
        </w:rPr>
        <w:t xml:space="preserve">សកម្មភាព </w:t>
      </w:r>
      <w:r w:rsidRPr="00725F2E">
        <w:rPr>
          <w:b/>
          <w:bCs/>
          <w:sz w:val="22"/>
          <w:szCs w:val="22"/>
          <w:lang w:bidi="km-KH"/>
        </w:rPr>
        <w:t xml:space="preserve">: </w:t>
      </w:r>
    </w:p>
    <w:p w:rsidR="007612F2" w:rsidRPr="00725F2E" w:rsidRDefault="007612F2" w:rsidP="007612F2">
      <w:pPr>
        <w:pStyle w:val="ListParagraph"/>
        <w:tabs>
          <w:tab w:val="left" w:pos="1701"/>
        </w:tabs>
        <w:ind w:left="284"/>
        <w:jc w:val="both"/>
        <w:rPr>
          <w:b/>
          <w:bCs/>
          <w:sz w:val="22"/>
          <w:szCs w:val="22"/>
          <w:cs/>
          <w:lang w:bidi="km-KH"/>
        </w:rPr>
      </w:pPr>
      <w:r w:rsidRPr="00725F2E">
        <w:rPr>
          <w:b/>
          <w:bCs/>
          <w:sz w:val="22"/>
          <w:szCs w:val="22"/>
          <w:lang w:bidi="km-KH"/>
        </w:rPr>
        <w:t>I</w:t>
      </w:r>
      <w:r w:rsidRPr="00725F2E">
        <w:rPr>
          <w:rFonts w:hint="cs"/>
          <w:b/>
          <w:bCs/>
          <w:sz w:val="22"/>
          <w:szCs w:val="22"/>
          <w:cs/>
          <w:lang w:bidi="km-KH"/>
        </w:rPr>
        <w:t xml:space="preserve">. កំណត់លក្ខណៈមេដ្យាននៃត្រីកោណមួយ </w:t>
      </w:r>
    </w:p>
    <w:p w:rsidR="007612F2" w:rsidRDefault="00DA3AF0" w:rsidP="007612F2">
      <w:pPr>
        <w:pStyle w:val="ListParagraph"/>
        <w:numPr>
          <w:ilvl w:val="0"/>
          <w:numId w:val="8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សង់មេដ្យានទាំងបីនៃត្រីកោណមួយ រួចរកទីប្រជុំទម្ងន់បានត្រឹមត្រូវ</w:t>
      </w:r>
    </w:p>
    <w:p w:rsidR="00DA3AF0" w:rsidRDefault="00DA3AF0" w:rsidP="00DA3AF0">
      <w:pPr>
        <w:pStyle w:val="ListParagraph"/>
        <w:numPr>
          <w:ilvl w:val="0"/>
          <w:numId w:val="8"/>
        </w:numPr>
        <w:tabs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បង្ហាញពីលក្ខណៈនៃមេដ្យាន និងទីប្រជុំទម្ងន់បានត្រឹមត្រូវ</w:t>
      </w:r>
    </w:p>
    <w:p w:rsidR="00DA3AF0" w:rsidRPr="00725F2E" w:rsidRDefault="00DA3AF0" w:rsidP="00DA3AF0">
      <w:pPr>
        <w:tabs>
          <w:tab w:val="left" w:pos="284"/>
          <w:tab w:val="left" w:pos="1701"/>
        </w:tabs>
        <w:jc w:val="both"/>
        <w:rPr>
          <w:b/>
          <w:bCs/>
          <w:sz w:val="22"/>
          <w:szCs w:val="22"/>
          <w:lang w:bidi="km-KH"/>
        </w:rPr>
      </w:pPr>
      <w:r>
        <w:rPr>
          <w:sz w:val="22"/>
          <w:szCs w:val="22"/>
          <w:cs/>
          <w:lang w:bidi="km-KH"/>
        </w:rPr>
        <w:tab/>
      </w:r>
      <w:r w:rsidRPr="00725F2E">
        <w:rPr>
          <w:b/>
          <w:bCs/>
          <w:sz w:val="22"/>
          <w:szCs w:val="22"/>
          <w:lang w:bidi="km-KH"/>
        </w:rPr>
        <w:t>II</w:t>
      </w:r>
      <w:r w:rsidRPr="00725F2E">
        <w:rPr>
          <w:rFonts w:hint="cs"/>
          <w:b/>
          <w:bCs/>
          <w:sz w:val="22"/>
          <w:szCs w:val="22"/>
          <w:cs/>
          <w:lang w:bidi="km-KH"/>
        </w:rPr>
        <w:t>. កំណត់លក្ខណៈមេដ្យាទ័រនៃត្រីកោណមួយ</w:t>
      </w:r>
    </w:p>
    <w:p w:rsidR="00DA3AF0" w:rsidRDefault="00DA3AF0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 w:rsidRPr="00DA3AF0">
        <w:rPr>
          <w:rFonts w:hint="cs"/>
          <w:sz w:val="22"/>
          <w:szCs w:val="22"/>
          <w:cs/>
          <w:lang w:bidi="km-KH"/>
        </w:rPr>
        <w:t>សិស្សអាចសង់មេដ្យាទ័រទាំងបី</w:t>
      </w:r>
      <w:r>
        <w:rPr>
          <w:rFonts w:hint="cs"/>
          <w:sz w:val="22"/>
          <w:szCs w:val="22"/>
          <w:cs/>
          <w:lang w:bidi="km-KH"/>
        </w:rPr>
        <w:t>នៃត្រីកោណមួយ រួចរកផ្ចិតរង្វង់ចារិកក្រៅបានត្រឹមត្រូវ</w:t>
      </w:r>
    </w:p>
    <w:p w:rsidR="00DA3AF0" w:rsidRDefault="00DA3AF0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 w:rsidRPr="00DA3AF0">
        <w:rPr>
          <w:rFonts w:hint="cs"/>
          <w:sz w:val="22"/>
          <w:szCs w:val="22"/>
          <w:cs/>
          <w:lang w:bidi="km-KH"/>
        </w:rPr>
        <w:t>សិស្សអាចបង្ហាញពីលក្ខណៈនៃមេដ្យាទ័រ និងផ្ចិតរង្វង់ចារិកក្រៅបានត្រឹមត្រូវ</w:t>
      </w:r>
    </w:p>
    <w:p w:rsidR="00DA3AF0" w:rsidRPr="00725F2E" w:rsidRDefault="00DA3AF0" w:rsidP="00DA3AF0">
      <w:pPr>
        <w:tabs>
          <w:tab w:val="left" w:pos="284"/>
          <w:tab w:val="left" w:pos="1701"/>
        </w:tabs>
        <w:jc w:val="both"/>
        <w:rPr>
          <w:b/>
          <w:bCs/>
          <w:sz w:val="22"/>
          <w:szCs w:val="22"/>
          <w:cs/>
          <w:lang w:bidi="km-KH"/>
        </w:rPr>
      </w:pPr>
      <w:r>
        <w:rPr>
          <w:sz w:val="22"/>
          <w:szCs w:val="22"/>
          <w:cs/>
          <w:lang w:bidi="km-KH"/>
        </w:rPr>
        <w:tab/>
      </w:r>
      <w:r w:rsidRPr="00725F2E">
        <w:rPr>
          <w:b/>
          <w:bCs/>
          <w:sz w:val="22"/>
          <w:szCs w:val="22"/>
          <w:lang w:bidi="km-KH"/>
        </w:rPr>
        <w:t>III</w:t>
      </w:r>
      <w:r w:rsidRPr="00725F2E">
        <w:rPr>
          <w:rFonts w:hint="cs"/>
          <w:b/>
          <w:bCs/>
          <w:sz w:val="22"/>
          <w:szCs w:val="22"/>
          <w:cs/>
          <w:lang w:bidi="km-KH"/>
        </w:rPr>
        <w:t>. កំណត់លក្ខណៈកម្ពស់នៃត្រីកោណមួយ</w:t>
      </w:r>
    </w:p>
    <w:p w:rsidR="00DA3AF0" w:rsidRDefault="00DA3AF0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lastRenderedPageBreak/>
        <w:t>សិស្សអាចសង់កម្ពស់ទាំងបីនៃត្រីកោណមួយ រួចរកអរតូសង់បានត្រឹមត្រូវ</w:t>
      </w:r>
    </w:p>
    <w:p w:rsidR="00DA3AF0" w:rsidRDefault="00DA3AF0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បង្ហាញពីលក្ខណៈនៃកម្ពស់ និងអរតូសង់បានត្រឹមត្រូវ</w:t>
      </w:r>
    </w:p>
    <w:p w:rsidR="00725F2E" w:rsidRPr="00725F2E" w:rsidRDefault="00725F2E" w:rsidP="00725F2E">
      <w:pPr>
        <w:tabs>
          <w:tab w:val="left" w:pos="284"/>
          <w:tab w:val="left" w:pos="1701"/>
        </w:tabs>
        <w:jc w:val="both"/>
        <w:rPr>
          <w:b/>
          <w:bCs/>
          <w:sz w:val="22"/>
          <w:szCs w:val="22"/>
          <w:cs/>
          <w:lang w:bidi="km-KH"/>
        </w:rPr>
      </w:pPr>
      <w:r>
        <w:rPr>
          <w:sz w:val="22"/>
          <w:szCs w:val="22"/>
          <w:cs/>
          <w:lang w:bidi="km-KH"/>
        </w:rPr>
        <w:tab/>
      </w:r>
      <w:r w:rsidRPr="00725F2E">
        <w:rPr>
          <w:b/>
          <w:bCs/>
          <w:sz w:val="22"/>
          <w:szCs w:val="22"/>
          <w:lang w:bidi="km-KH"/>
        </w:rPr>
        <w:t>IV</w:t>
      </w:r>
      <w:r w:rsidRPr="00725F2E">
        <w:rPr>
          <w:rFonts w:hint="cs"/>
          <w:b/>
          <w:bCs/>
          <w:sz w:val="22"/>
          <w:szCs w:val="22"/>
          <w:cs/>
          <w:lang w:bidi="km-KH"/>
        </w:rPr>
        <w:t>. កំណត់លក្ខណៈកន្លះបន្ទាត់ពុះមុំនៃត្រីកោណមួយ</w:t>
      </w:r>
    </w:p>
    <w:p w:rsidR="00725F2E" w:rsidRPr="007F7088" w:rsidRDefault="00725F2E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pacing w:val="-8"/>
          <w:sz w:val="22"/>
          <w:szCs w:val="22"/>
          <w:lang w:bidi="km-KH"/>
        </w:rPr>
      </w:pPr>
      <w:r w:rsidRPr="007F7088">
        <w:rPr>
          <w:rFonts w:hint="cs"/>
          <w:spacing w:val="-8"/>
          <w:sz w:val="22"/>
          <w:szCs w:val="22"/>
          <w:cs/>
          <w:lang w:bidi="km-KH"/>
        </w:rPr>
        <w:t>សិស្ស</w:t>
      </w:r>
      <w:r w:rsidR="007F7088" w:rsidRPr="007F7088">
        <w:rPr>
          <w:rFonts w:hint="cs"/>
          <w:spacing w:val="-8"/>
          <w:sz w:val="22"/>
          <w:szCs w:val="22"/>
          <w:cs/>
          <w:lang w:bidi="km-KH"/>
        </w:rPr>
        <w:t>អាចសង់កន្លះបន្ទាត់ពុះមុំក្នុងទាំងបីនៃត្រីកោណមួយ រួចរកផ្ចិតរង្វង់ចារិកក្រៅបានត្រឹមត្រូវ</w:t>
      </w:r>
    </w:p>
    <w:p w:rsidR="007F7088" w:rsidRDefault="007F7088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បង្ហាញថា មានផ្ចិតរង្វង់ចារិកក្រៅ និងលក្ខណៈមួយចំនួននៃកន្លះបន្ទាត់ពុះមុំក្នុងបានត្រឹមត្រូវ</w:t>
      </w:r>
    </w:p>
    <w:p w:rsidR="007F7088" w:rsidRPr="007F7088" w:rsidRDefault="007F7088" w:rsidP="007F7088">
      <w:pPr>
        <w:tabs>
          <w:tab w:val="left" w:pos="284"/>
          <w:tab w:val="left" w:pos="1701"/>
        </w:tabs>
        <w:jc w:val="both"/>
        <w:rPr>
          <w:b/>
          <w:bCs/>
          <w:sz w:val="22"/>
          <w:szCs w:val="22"/>
          <w:cs/>
          <w:lang w:bidi="km-KH"/>
        </w:rPr>
      </w:pPr>
      <w:r w:rsidRPr="007F7088">
        <w:rPr>
          <w:b/>
          <w:bCs/>
          <w:sz w:val="22"/>
          <w:szCs w:val="22"/>
          <w:cs/>
          <w:lang w:bidi="km-KH"/>
        </w:rPr>
        <w:tab/>
      </w:r>
      <w:r w:rsidRPr="007F7088">
        <w:rPr>
          <w:b/>
          <w:bCs/>
          <w:sz w:val="22"/>
          <w:szCs w:val="22"/>
          <w:lang w:bidi="km-KH"/>
        </w:rPr>
        <w:t>V</w:t>
      </w:r>
      <w:r w:rsidRPr="007F7088">
        <w:rPr>
          <w:rFonts w:hint="cs"/>
          <w:b/>
          <w:bCs/>
          <w:sz w:val="22"/>
          <w:szCs w:val="22"/>
          <w:cs/>
          <w:lang w:bidi="km-KH"/>
        </w:rPr>
        <w:t>. កំណត់កន្លះបន្ទាត់ពុះមុំក្រៅនៃត្រីកោណមួយ</w:t>
      </w:r>
    </w:p>
    <w:p w:rsidR="007F7088" w:rsidRDefault="007F7088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សង់កន្លះបន្ទាត់ពុះមុំក្រៅទាំងបីនៃត្រីកោណមួយ រួចរកផ្ចិតក្រៅបានត្រឹមត្រូវ</w:t>
      </w:r>
    </w:p>
    <w:p w:rsidR="007F7088" w:rsidRDefault="007F7088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បង្ហាញថា​ មានផ្ចិតក្រៅ និងលក្ខណៈមួយចំនួននៃកន្លះបន្ទាត់ពុះមុំក្រៅបានត្រឹមត្រូវ</w:t>
      </w:r>
    </w:p>
    <w:p w:rsidR="007F7088" w:rsidRPr="007F7088" w:rsidRDefault="007F7088" w:rsidP="007F7088">
      <w:pPr>
        <w:tabs>
          <w:tab w:val="left" w:pos="284"/>
          <w:tab w:val="left" w:pos="1701"/>
        </w:tabs>
        <w:jc w:val="both"/>
        <w:rPr>
          <w:b/>
          <w:bCs/>
          <w:sz w:val="22"/>
          <w:szCs w:val="22"/>
          <w:cs/>
          <w:lang w:bidi="km-KH"/>
        </w:rPr>
      </w:pPr>
      <w:r w:rsidRPr="007F7088">
        <w:rPr>
          <w:b/>
          <w:bCs/>
          <w:sz w:val="22"/>
          <w:szCs w:val="22"/>
          <w:cs/>
          <w:lang w:bidi="km-KH"/>
        </w:rPr>
        <w:tab/>
      </w:r>
      <w:r w:rsidRPr="007F7088">
        <w:rPr>
          <w:b/>
          <w:bCs/>
          <w:sz w:val="22"/>
          <w:szCs w:val="22"/>
          <w:lang w:bidi="km-KH"/>
        </w:rPr>
        <w:t>VI</w:t>
      </w:r>
      <w:r w:rsidRPr="007F7088">
        <w:rPr>
          <w:rFonts w:hint="cs"/>
          <w:b/>
          <w:bCs/>
          <w:sz w:val="22"/>
          <w:szCs w:val="22"/>
          <w:cs/>
          <w:lang w:bidi="km-KH"/>
        </w:rPr>
        <w:t>. ដោះស្រាយលំហាត់មេរៀនបន្ទាត់ និងអង្កត់ពិសេសជួបគ្នានៅក្នុងត្រីកោណ</w:t>
      </w:r>
    </w:p>
    <w:p w:rsidR="00ED7CFB" w:rsidRDefault="007F7088" w:rsidP="00DA3AF0">
      <w:pPr>
        <w:pStyle w:val="ListParagraph"/>
        <w:numPr>
          <w:ilvl w:val="0"/>
          <w:numId w:val="8"/>
        </w:numPr>
        <w:tabs>
          <w:tab w:val="left" w:pos="284"/>
          <w:tab w:val="left" w:pos="1701"/>
        </w:tabs>
        <w:jc w:val="both"/>
        <w:rPr>
          <w:sz w:val="22"/>
          <w:szCs w:val="22"/>
          <w:cs/>
          <w:lang w:bidi="km-KH"/>
        </w:rPr>
      </w:pPr>
      <w:r>
        <w:rPr>
          <w:rFonts w:hint="cs"/>
          <w:sz w:val="22"/>
          <w:szCs w:val="22"/>
          <w:cs/>
          <w:lang w:bidi="km-KH"/>
        </w:rPr>
        <w:t>សិស្សអាចដោះស្រាយលំហាត់ផ្សេងៗទៀតបានត្រឹមត្រូវ (ទំព័រទី១២៣</w:t>
      </w:r>
      <w:r>
        <w:rPr>
          <w:sz w:val="22"/>
          <w:szCs w:val="22"/>
          <w:lang w:bidi="km-KH"/>
        </w:rPr>
        <w:t>-</w:t>
      </w:r>
      <w:r>
        <w:rPr>
          <w:rFonts w:hint="cs"/>
          <w:sz w:val="22"/>
          <w:szCs w:val="22"/>
          <w:cs/>
          <w:lang w:bidi="km-KH"/>
        </w:rPr>
        <w:t>១២៤) ។</w:t>
      </w:r>
    </w:p>
    <w:p w:rsidR="00ED7CFB" w:rsidRDefault="00ED7CFB">
      <w:pPr>
        <w:rPr>
          <w:sz w:val="22"/>
          <w:szCs w:val="22"/>
          <w:cs/>
          <w:lang w:bidi="km-KH"/>
        </w:rPr>
      </w:pPr>
      <w:r>
        <w:rPr>
          <w:sz w:val="22"/>
          <w:szCs w:val="22"/>
          <w:cs/>
          <w:lang w:bidi="km-KH"/>
        </w:rPr>
        <w:br w:type="page"/>
      </w:r>
    </w:p>
    <w:p w:rsidR="00ED7CFB" w:rsidRDefault="00ED7CFB" w:rsidP="00ED7CFB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ED7CFB" w:rsidRDefault="00ED7CFB" w:rsidP="00ED7CFB">
      <w:pPr>
        <w:pStyle w:val="ListParagraph"/>
        <w:numPr>
          <w:ilvl w:val="0"/>
          <w:numId w:val="11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មុខវិជា្ជ ៖ គណិតវិទ្យា</w:t>
      </w:r>
    </w:p>
    <w:p w:rsidR="00ED7CFB" w:rsidRDefault="00ED7CFB" w:rsidP="00ED7CFB">
      <w:pPr>
        <w:pStyle w:val="ListParagraph"/>
        <w:numPr>
          <w:ilvl w:val="0"/>
          <w:numId w:val="11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ថ្នាក់ទី ៖ ៨</w:t>
      </w:r>
    </w:p>
    <w:p w:rsidR="00ED7CFB" w:rsidRDefault="00ED7CFB" w:rsidP="00ED7CFB">
      <w:pPr>
        <w:pStyle w:val="ListParagraph"/>
        <w:numPr>
          <w:ilvl w:val="0"/>
          <w:numId w:val="11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ជំពូកទី២ ៖ ចំណងជើង</w:t>
      </w:r>
    </w:p>
    <w:p w:rsidR="00ED7CFB" w:rsidRDefault="00ED7CFB" w:rsidP="00ED7CFB">
      <w:pPr>
        <w:pStyle w:val="ListParagraph"/>
        <w:numPr>
          <w:ilvl w:val="0"/>
          <w:numId w:val="11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cs="Times New Roman"/>
          <w:noProof/>
          <w:sz w:val="28"/>
          <w:szCs w:val="28"/>
          <w:lang w:bidi="km-KH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6C3702" wp14:editId="1087216B">
                <wp:simplePos x="0" y="0"/>
                <wp:positionH relativeFrom="column">
                  <wp:posOffset>1590675</wp:posOffset>
                </wp:positionH>
                <wp:positionV relativeFrom="paragraph">
                  <wp:posOffset>127000</wp:posOffset>
                </wp:positionV>
                <wp:extent cx="4038600" cy="390525"/>
                <wp:effectExtent l="0" t="0" r="19050" b="28575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CFB" w:rsidRDefault="00ED7CFB" w:rsidP="00ED7CFB">
                            <w:pPr>
                              <w:tabs>
                                <w:tab w:val="left" w:pos="1985"/>
                                <w:tab w:val="left" w:pos="2835"/>
                                <w:tab w:val="left" w:pos="3686"/>
                                <w:tab w:val="left" w:pos="4536"/>
                                <w:tab w:val="left" w:pos="4820"/>
                                <w:tab w:val="left" w:pos="5103"/>
                              </w:tabs>
                              <w:jc w:val="center"/>
                              <w:rPr>
                                <w:rFonts w:ascii="Khmer OS Muol Light" w:hAnsi="Khmer OS Muol Light" w:cs="Khmer OS Muol Light"/>
                                <w:sz w:val="22"/>
                                <w:szCs w:val="22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បន្ទាត់ និងអង្កត់ពិសេសជួបគ្នានៅក្នុងត្រីកោណ</w:t>
                            </w:r>
                          </w:p>
                          <w:p w:rsidR="00ED7CFB" w:rsidRDefault="00ED7CFB" w:rsidP="00ED7CFB">
                            <w:pPr>
                              <w:rPr>
                                <w:rFonts w:cs="Times New Roman"/>
                                <w:sz w:val="28"/>
                                <w:szCs w:val="28"/>
                                <w:lang w:bidi="he-IL"/>
                              </w:rPr>
                            </w:pPr>
                          </w:p>
                          <w:p w:rsidR="00ED7CFB" w:rsidRDefault="00ED7CFB" w:rsidP="00ED7CF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left:0;text-align:left;margin-left:125.25pt;margin-top:10pt;width:318pt;height:3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">
                <v:textbox>
                  <w:txbxContent>
                    <w:p w:rsidR="00ED7CFB" w:rsidRDefault="00ED7CFB" w:rsidP="00ED7CFB">
                      <w:pPr>
                        <w:tabs>
                          <w:tab w:val="left" w:pos="1985"/>
                          <w:tab w:val="left" w:pos="2835"/>
                          <w:tab w:val="left" w:pos="3686"/>
                          <w:tab w:val="left" w:pos="4536"/>
                          <w:tab w:val="left" w:pos="4820"/>
                          <w:tab w:val="left" w:pos="5103"/>
                        </w:tabs>
                        <w:jc w:val="center"/>
                        <w:rPr>
                          <w:rFonts w:ascii="Khmer OS Muol Light" w:hAnsi="Khmer OS Muol Light" w:cs="Khmer OS Muol Light"/>
                          <w:sz w:val="22"/>
                          <w:szCs w:val="22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/>
                          <w:sz w:val="22"/>
                          <w:szCs w:val="22"/>
                          <w:cs/>
                          <w:lang w:bidi="km-KH"/>
                        </w:rPr>
                        <w:t>បន្ទាត់ និងអង្កត់ពិសេសជួបគ្នានៅក្នុងត្រីកោណ</w:t>
                      </w:r>
                    </w:p>
                    <w:p w:rsidR="00ED7CFB" w:rsidRDefault="00ED7CFB" w:rsidP="00ED7CFB">
                      <w:pPr>
                        <w:rPr>
                          <w:rFonts w:cs="Times New Roman"/>
                          <w:sz w:val="28"/>
                          <w:szCs w:val="28"/>
                          <w:lang w:bidi="he-IL"/>
                        </w:rPr>
                      </w:pPr>
                    </w:p>
                    <w:p w:rsidR="00ED7CFB" w:rsidRDefault="00ED7CFB" w:rsidP="00ED7CFB"/>
                  </w:txbxContent>
                </v:textbox>
              </v:shape>
            </w:pict>
          </mc:Fallback>
        </mc:AlternateContent>
      </w:r>
      <w:r>
        <w:rPr>
          <w:rFonts w:ascii="Khmer OS" w:hAnsi="Khmer OS"/>
          <w:sz w:val="22"/>
          <w:szCs w:val="22"/>
          <w:cs/>
          <w:lang w:bidi="km-KH"/>
        </w:rPr>
        <w:t>មេរៀនទី</w:t>
      </w:r>
      <w:r>
        <w:rPr>
          <w:rFonts w:ascii="Khmer OS" w:hAnsi="Khmer OS"/>
          <w:sz w:val="22"/>
          <w:szCs w:val="22"/>
          <w:lang w:bidi="km-KH"/>
        </w:rPr>
        <w:t xml:space="preserve">  </w:t>
      </w:r>
      <w:r>
        <w:rPr>
          <w:rFonts w:ascii="Khmer OS" w:hAnsi="Khmer OS" w:hint="cs"/>
          <w:sz w:val="22"/>
          <w:szCs w:val="22"/>
          <w:cs/>
          <w:lang w:bidi="km-KH"/>
        </w:rPr>
        <w:t>៖</w:t>
      </w:r>
      <w:r>
        <w:rPr>
          <w:rFonts w:ascii="Khmer OS" w:hAnsi="Khmer OS" w:hint="cs"/>
          <w:sz w:val="22"/>
          <w:szCs w:val="22"/>
          <w:lang w:bidi="km-KH"/>
        </w:rPr>
        <w:t> </w:t>
      </w:r>
      <w:r>
        <w:rPr>
          <w:rFonts w:ascii="Khmer OS" w:hAnsi="Khmer OS" w:hint="cs"/>
          <w:sz w:val="22"/>
          <w:szCs w:val="22"/>
          <w:cs/>
          <w:lang w:bidi="km-KH"/>
        </w:rPr>
        <w:t>១៦</w:t>
      </w:r>
    </w:p>
    <w:p w:rsidR="00ED7CFB" w:rsidRDefault="00ED7CFB" w:rsidP="00ED7CFB">
      <w:p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</w:p>
    <w:p w:rsidR="00ED7CFB" w:rsidRDefault="00ED7CFB" w:rsidP="00ED7CFB">
      <w:pPr>
        <w:pStyle w:val="ListParagraph"/>
        <w:numPr>
          <w:ilvl w:val="0"/>
          <w:numId w:val="12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រយៈពេល ៖ ០២ម៉ោងសិក្សា (៥០នាទី)</w:t>
      </w:r>
    </w:p>
    <w:p w:rsidR="00ED7CFB" w:rsidRDefault="00ED7CFB" w:rsidP="00ED7CFB">
      <w:pPr>
        <w:pStyle w:val="ListParagraph"/>
        <w:numPr>
          <w:ilvl w:val="0"/>
          <w:numId w:val="12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ម៉ោងទី១​ (សរុប ១២ម៉ោង)</w:t>
      </w:r>
    </w:p>
    <w:p w:rsidR="00ED7CFB" w:rsidRDefault="00ED7CFB" w:rsidP="00ED7CFB">
      <w:pPr>
        <w:pStyle w:val="ListParagraph"/>
        <w:numPr>
          <w:ilvl w:val="0"/>
          <w:numId w:val="13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 xml:space="preserve">បង្រៀនដោយ ៖ </w:t>
      </w:r>
      <w:r>
        <w:rPr>
          <w:rFonts w:ascii="Khmer OS" w:hAnsi="Khmer OS"/>
          <w:sz w:val="22"/>
          <w:szCs w:val="22"/>
          <w:lang w:bidi="km-KH"/>
        </w:rPr>
        <w:t>………………………</w:t>
      </w:r>
    </w:p>
    <w:p w:rsidR="00ED7CFB" w:rsidRDefault="00ED7CFB" w:rsidP="00ED7CFB">
      <w:pPr>
        <w:pStyle w:val="ListParagraph"/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3600"/>
        <w:rPr>
          <w:rFonts w:ascii="Khmer OS" w:hAnsi="Khmer OS"/>
          <w:sz w:val="28"/>
          <w:szCs w:val="45"/>
          <w:lang w:bidi="km-KH"/>
        </w:rPr>
      </w:pPr>
    </w:p>
    <w:p w:rsidR="00ED7CFB" w:rsidRDefault="00ED7CFB" w:rsidP="00ED7CFB">
      <w:pPr>
        <w:pStyle w:val="ListParagraph"/>
        <w:numPr>
          <w:ilvl w:val="0"/>
          <w:numId w:val="14"/>
        </w:numPr>
        <w:tabs>
          <w:tab w:val="left" w:pos="284"/>
          <w:tab w:val="left" w:pos="1418"/>
          <w:tab w:val="left" w:pos="1701"/>
          <w:tab w:val="left" w:pos="2127"/>
          <w:tab w:val="left" w:pos="2835"/>
          <w:tab w:val="left" w:pos="3686"/>
          <w:tab w:val="left" w:pos="4536"/>
          <w:tab w:val="left" w:pos="4820"/>
          <w:tab w:val="left" w:pos="5103"/>
        </w:tabs>
        <w:ind w:hanging="2220"/>
        <w:rPr>
          <w:rFonts w:ascii="Khmer OS" w:hAnsi="Khmer OS"/>
          <w:b/>
          <w:bCs/>
          <w:sz w:val="22"/>
          <w:szCs w:val="22"/>
          <w:lang w:bidi="km-KH"/>
        </w:rPr>
      </w:pPr>
      <w:r>
        <w:rPr>
          <w:rFonts w:ascii="Khmer OS" w:hAnsi="Khmer OS"/>
          <w:b/>
          <w:bCs/>
          <w:sz w:val="22"/>
          <w:szCs w:val="22"/>
          <w:cs/>
          <w:lang w:bidi="km-KH"/>
        </w:rPr>
        <w:t>វត្ថុបំណង</w:t>
      </w:r>
    </w:p>
    <w:p w:rsidR="00ED7CFB" w:rsidRDefault="00ED7CFB" w:rsidP="00ED7CFB">
      <w:pPr>
        <w:pStyle w:val="ListParagraph"/>
        <w:numPr>
          <w:ilvl w:val="0"/>
          <w:numId w:val="15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410" w:hanging="1417"/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ចំណេះដឹង</w:t>
      </w:r>
      <w:r>
        <w:rPr>
          <w:rFonts w:ascii="Khmer OS" w:hAnsi="Khmer OS"/>
          <w:sz w:val="22"/>
          <w:szCs w:val="22"/>
          <w:cs/>
          <w:lang w:bidi="km-KH"/>
        </w:rPr>
        <w:tab/>
      </w:r>
      <w:r>
        <w:rPr>
          <w:rFonts w:ascii="Khmer OS" w:hAnsi="Khmer OS"/>
          <w:sz w:val="22"/>
          <w:szCs w:val="22"/>
          <w:lang w:bidi="km-KH"/>
        </w:rPr>
        <w:t>: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 </w:t>
      </w:r>
      <w:r>
        <w:rPr>
          <w:rFonts w:ascii="Khmer OS" w:hAnsi="Khmer OS"/>
          <w:sz w:val="22"/>
          <w:szCs w:val="22"/>
          <w:cs/>
          <w:lang w:val="ca-ES" w:bidi="km-KH"/>
        </w:rPr>
        <w:t>សិស្ស</w:t>
      </w:r>
      <w:r>
        <w:rPr>
          <w:rFonts w:ascii="Khmer OS" w:hAnsi="Khmer OS"/>
          <w:sz w:val="22"/>
          <w:szCs w:val="22"/>
          <w:cs/>
          <w:lang w:bidi="km-KH"/>
        </w:rPr>
        <w:t xml:space="preserve">ប្រើលក្ខណៈមេដ្យាននៃត្រីកោណបានត្រឹមត្រូវតាមរយៈក្រុមពិភាក្សា </w:t>
      </w:r>
    </w:p>
    <w:p w:rsidR="00ED7CFB" w:rsidRDefault="00ED7CFB" w:rsidP="00ED7CFB">
      <w:pPr>
        <w:pStyle w:val="ListParagraph"/>
        <w:numPr>
          <w:ilvl w:val="0"/>
          <w:numId w:val="15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410" w:hanging="1417"/>
        <w:jc w:val="both"/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បំណិន</w:t>
      </w:r>
      <w:r>
        <w:rPr>
          <w:rFonts w:ascii="Khmer OS" w:hAnsi="Khmer OS"/>
          <w:sz w:val="22"/>
          <w:szCs w:val="22"/>
          <w:cs/>
          <w:lang w:bidi="km-KH"/>
        </w:rPr>
        <w:tab/>
      </w:r>
      <w:r>
        <w:rPr>
          <w:rFonts w:ascii="Khmer OS" w:hAnsi="Khmer OS"/>
          <w:sz w:val="22"/>
          <w:szCs w:val="22"/>
          <w:lang w:bidi="km-KH"/>
        </w:rPr>
        <w:t>: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 សិស្សសង់មេដ្យាននៃត្រីកោណ ដើម្បីអនុវត្តលំហាត់បានត្រឹមត្រូវ</w:t>
      </w:r>
    </w:p>
    <w:p w:rsidR="00ED7CFB" w:rsidRDefault="00ED7CFB" w:rsidP="00ED7CFB">
      <w:pPr>
        <w:pStyle w:val="ListParagraph"/>
        <w:numPr>
          <w:ilvl w:val="0"/>
          <w:numId w:val="15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hanging="1587"/>
        <w:jc w:val="both"/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cs/>
          <w:lang w:bidi="km-KH"/>
        </w:rPr>
        <w:t>ឥរិយាបថ</w:t>
      </w:r>
      <w:r>
        <w:rPr>
          <w:rFonts w:ascii="Khmer OS" w:hAnsi="Khmer OS"/>
          <w:sz w:val="22"/>
          <w:szCs w:val="22"/>
          <w:cs/>
          <w:lang w:bidi="km-KH"/>
        </w:rPr>
        <w:tab/>
      </w:r>
      <w:r>
        <w:rPr>
          <w:rFonts w:ascii="Khmer OS" w:hAnsi="Khmer OS"/>
          <w:sz w:val="22"/>
          <w:szCs w:val="22"/>
          <w:lang w:bidi="km-KH"/>
        </w:rPr>
        <w:t xml:space="preserve">: - </w:t>
      </w:r>
      <w:r>
        <w:rPr>
          <w:rFonts w:ascii="Khmer OS" w:hAnsi="Khmer OS" w:hint="cs"/>
          <w:sz w:val="22"/>
          <w:szCs w:val="22"/>
          <w:cs/>
          <w:lang w:bidi="km-KH"/>
        </w:rPr>
        <w:t>មានស្មារតីប្រុងប្រយ័ត្នក្នុងការសង់មេដ្យាននៃត្រីកោណ</w:t>
      </w: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 w:hanging="170"/>
        <w:jc w:val="both"/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 xml:space="preserve">- </w:t>
      </w:r>
      <w:r>
        <w:rPr>
          <w:rFonts w:ascii="Khmer OS" w:hAnsi="Khmer OS" w:hint="cs"/>
          <w:sz w:val="22"/>
          <w:szCs w:val="22"/>
          <w:cs/>
          <w:lang w:bidi="km-KH"/>
        </w:rPr>
        <w:t>អប់រំសីលធម៌ និងការចេះរួមរស់នៅជាមួយគ្នា</w:t>
      </w:r>
    </w:p>
    <w:p w:rsidR="00ED7CFB" w:rsidRDefault="00ED7CFB" w:rsidP="00ED7CFB">
      <w:pPr>
        <w:pStyle w:val="ListParagraph"/>
        <w:numPr>
          <w:ilvl w:val="0"/>
          <w:numId w:val="14"/>
        </w:num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hanging="2220"/>
        <w:rPr>
          <w:rFonts w:ascii="Khmer OS" w:hAnsi="Khmer OS" w:hint="cs"/>
          <w:b/>
          <w:bCs/>
          <w:sz w:val="22"/>
          <w:szCs w:val="22"/>
          <w:cs/>
          <w:lang w:bidi="km-KH"/>
        </w:rPr>
      </w:pPr>
      <w:r>
        <w:rPr>
          <w:rFonts w:ascii="Khmer OS" w:hAnsi="Khmer OS"/>
          <w:b/>
          <w:bCs/>
          <w:sz w:val="22"/>
          <w:szCs w:val="22"/>
          <w:cs/>
          <w:lang w:bidi="km-KH"/>
        </w:rPr>
        <w:t>សម្ភារឧបទេស</w:t>
      </w:r>
    </w:p>
    <w:p w:rsidR="00ED7CFB" w:rsidRDefault="00ED7CFB" w:rsidP="00ED7CFB">
      <w:pPr>
        <w:tabs>
          <w:tab w:val="left" w:pos="1134"/>
          <w:tab w:val="left" w:pos="1418"/>
          <w:tab w:val="left" w:pos="1701"/>
        </w:tabs>
        <w:rPr>
          <w:rFonts w:ascii="Khmer OS" w:hAnsi="Khmer OS"/>
          <w:b/>
          <w:bCs/>
          <w:sz w:val="22"/>
          <w:szCs w:val="22"/>
          <w:lang w:bidi="km-KH"/>
        </w:rPr>
      </w:pPr>
      <w:r>
        <w:rPr>
          <w:rFonts w:ascii="Khmer OS" w:hAnsi="Khmer OS"/>
          <w:b/>
          <w:bCs/>
          <w:sz w:val="22"/>
          <w:szCs w:val="22"/>
          <w:cs/>
          <w:lang w:bidi="km-KH"/>
        </w:rPr>
        <w:t>- ឯកសារយោង ៖</w:t>
      </w:r>
      <w:r>
        <w:rPr>
          <w:rFonts w:ascii="Khmer OS" w:hAnsi="Khmer OS"/>
          <w:b/>
          <w:bCs/>
          <w:sz w:val="22"/>
          <w:szCs w:val="22"/>
          <w:cs/>
          <w:lang w:bidi="km-KH"/>
        </w:rPr>
        <w:tab/>
      </w:r>
      <w:r>
        <w:rPr>
          <w:rFonts w:ascii="Khmer OS" w:hAnsi="Khmer OS"/>
          <w:b/>
          <w:bCs/>
          <w:sz w:val="22"/>
          <w:szCs w:val="22"/>
          <w:cs/>
          <w:lang w:bidi="km-KH"/>
        </w:rPr>
        <w:tab/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+ សៀវភៅក្រសួងអប់រំ សៀវភៅគ្រូទំព័រទី... ដល់ទំព័រទី...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+ សៀវភៅសិស្សទំព័រទី ២០៥ ដល់ទំព័រទី ២០៦ បោះពុម្ពលើកទី១ ឆ្នាំ ២០១១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 xml:space="preserve">+ សៀវភៅណែនាំគ្រូរបស់ </w:t>
      </w:r>
      <w:r>
        <w:rPr>
          <w:rFonts w:ascii="Khmer OS" w:hAnsi="Khmer OS"/>
          <w:sz w:val="22"/>
          <w:szCs w:val="22"/>
          <w:lang w:bidi="km-KH"/>
        </w:rPr>
        <w:t>STEPSAM</w:t>
      </w:r>
      <w:r>
        <w:rPr>
          <w:rFonts w:ascii="Khmer OS" w:hAnsi="Khmer OS" w:hint="cs"/>
          <w:sz w:val="22"/>
          <w:szCs w:val="22"/>
          <w:cs/>
          <w:lang w:bidi="km-KH"/>
        </w:rPr>
        <w:t>3 ទំព័រទី ៤ ដល់ទំព័រទី ៥ ។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>
        <w:rPr>
          <w:rFonts w:ascii="Khmer OS" w:hAnsi="Khmer OS"/>
          <w:b/>
          <w:bCs/>
          <w:sz w:val="22"/>
          <w:szCs w:val="22"/>
          <w:cs/>
          <w:lang w:bidi="km-KH"/>
        </w:rPr>
        <w:t>- សម្ភារៈ ៖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+ គ្រូ : ដែកឈាន បន្ទាត់ក្រិត កែង រ៉ាប៉ទ័រ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+ សិស្ស : សៀវភៅគោលរបស់ក្រសួងអប់រំ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>
        <w:rPr>
          <w:rFonts w:ascii="Khmer OS" w:hAnsi="Khmer OS"/>
          <w:b/>
          <w:bCs/>
          <w:sz w:val="22"/>
          <w:szCs w:val="22"/>
          <w:cs/>
          <w:lang w:bidi="km-KH"/>
        </w:rPr>
        <w:t>* កំណត់សម្គាល់ ៖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+ សម្រាយបញ្ជាក់ថាមានទីប្រជុំទម្ងន់ជាជំហានៗ ។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+ សំណើពីរប្រើសម្រាប់សម្រាយបញ្ជាក់</w:t>
      </w:r>
      <w:r>
        <w:rPr>
          <w:rFonts w:ascii="Khmer OS" w:hAnsi="Khmer OS"/>
          <w:sz w:val="22"/>
          <w:szCs w:val="22"/>
          <w:lang w:bidi="km-KH"/>
        </w:rPr>
        <w:t>(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សៀវភៅណែនាំគ្រូរបស់ </w:t>
      </w:r>
      <w:r>
        <w:rPr>
          <w:rFonts w:ascii="Khmer OS" w:hAnsi="Khmer OS"/>
          <w:sz w:val="22"/>
          <w:szCs w:val="22"/>
          <w:lang w:bidi="km-KH"/>
        </w:rPr>
        <w:t>STEPSAM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3 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ab/>
      </w:r>
      <w:r>
        <w:rPr>
          <w:rFonts w:ascii="Khmer OS" w:hAnsi="Khmer OS" w:hint="cs"/>
          <w:sz w:val="22"/>
          <w:szCs w:val="22"/>
          <w:cs/>
          <w:lang w:bidi="km-KH"/>
        </w:rPr>
        <w:t>ទំព័រទី៥</w:t>
      </w:r>
      <w:r>
        <w:rPr>
          <w:rFonts w:ascii="Khmer OS" w:hAnsi="Khmer OS"/>
          <w:sz w:val="22"/>
          <w:szCs w:val="22"/>
          <w:lang w:bidi="km-KH"/>
        </w:rPr>
        <w:t>)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 ។</w:t>
      </w: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 w:val="28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>
        <w:rPr>
          <w:rFonts w:ascii="Khmer OS" w:hAnsi="Khmer OS"/>
          <w:sz w:val="22"/>
          <w:szCs w:val="22"/>
          <w:lang w:bidi="km-KH"/>
        </w:rPr>
        <w:t>III.</w:t>
      </w:r>
      <w:r>
        <w:rPr>
          <w:rFonts w:ascii="Khmer OS" w:hAnsi="Khmer OS" w:hint="cs"/>
          <w:b/>
          <w:bCs/>
          <w:sz w:val="22"/>
          <w:szCs w:val="22"/>
          <w:cs/>
          <w:lang w:bidi="km-KH"/>
        </w:rPr>
        <w:t>ដំណឹកនាំមេរៀន</w:t>
      </w: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 w:val="28"/>
          <w:szCs w:val="45"/>
          <w:lang w:bidi="km-KH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0"/>
        <w:gridCol w:w="3119"/>
        <w:gridCol w:w="3112"/>
      </w:tblGrid>
      <w:tr w:rsidR="00ED7CFB" w:rsidTr="00ED7CFB">
        <w:trPr>
          <w:trHeight w:val="381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cs="DaunPenh"/>
                <w:szCs w:val="45"/>
                <w:lang w:bidi="km-KH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hideMark/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>
              <w:rPr>
                <w:rFonts w:ascii="Khmer OS Muol Light" w:hAnsi="Khmer OS Muol Light" w:cs="Khmer OS Muol Light"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/>
            <w:hideMark/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>
              <w:rPr>
                <w:rFonts w:ascii="Khmer OS Muol Light" w:hAnsi="Khmer OS Muol Light" w:cs="Khmer OS Muol Light"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ED7CFB" w:rsidTr="00ED7CFB">
        <w:trPr>
          <w:trHeight w:val="381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គ្រូត្រួតពិនិត្យ 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 w:val="28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អវត្តមាន      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ជំហានទី១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២នាទី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លំនឹងថ្នាក់)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 w:val="28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អវត្តមាន      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ED7CFB">
            <w:pPr>
              <w:pStyle w:val="ListParagraph"/>
              <w:numPr>
                <w:ilvl w:val="0"/>
                <w:numId w:val="15"/>
              </w:num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hanging="2588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តំណាងសិស្សឡើងរាយការណ៍</w:t>
            </w:r>
          </w:p>
        </w:tc>
      </w:tr>
      <w:tr w:rsidR="00ED7CFB" w:rsidTr="00ED7CFB">
        <w:trPr>
          <w:trHeight w:val="381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ំឭកមេដ្យាននៃត្រីកោណថ្នាក់ទី​៧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ជំហានទី២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៥នាទី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រំលឹកមេរៀនចាស់)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7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ែកិច្ចការចាស់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7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រំឭកមេរៀនចាស់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7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ំនាក់ទំនងមេរៀនថ្មី</w:t>
            </w:r>
          </w:p>
        </w:tc>
        <w:tc>
          <w:tcPr>
            <w:tcW w:w="3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សិស្សឡើងសង់មេដ្យាន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inline distT="0" distB="0" distL="0" distR="0" wp14:anchorId="2B19C99C" wp14:editId="175820F1">
                  <wp:extent cx="1564640" cy="1143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464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CFB" w:rsidTr="00ED7CFB">
        <w:trPr>
          <w:trHeight w:val="381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គ្រូដាក់ឧទាហរណ៍ឱ្យសិស្សឡើង​គូសត្រីកោណ</w:t>
            </w: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>ABC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តាង</w:t>
            </w: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D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ជាចំណុចឆ្លុះនៃចំណុច</w:t>
            </w: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A 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 xml:space="preserve">ធៀបទៅនឹង </w:t>
            </w: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>G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 xml:space="preserve">ចំណាំថា យើងមិនដឹងទេថា </w:t>
            </w: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AD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កាត់ចំណុចកណ្ដាល</w:t>
            </w:r>
            <w:r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>BC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 xml:space="preserve"> ទេ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ពិនិត្យ តាមដានមើលសកម្មភាព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12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បង្រៀនមិនគូររូបទាំងមូល​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តែម្ដងនោះទេ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ពន្យល់ និងឱ្យសិស្សរក​ទ្រឹស្ដី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12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កត់ប្រធានដាក់ក្ដារខៀន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24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ឱ្យសិស្សឡើងបកស្រាយ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គ្រូពិនិត្យមើលសកម្មភាពសិស្ស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និងធ្វើការកែតម្រូវ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កែតម្រូវសម្រាយបញ្ជាក់ឱ្យ​បានត្រឹមត្រូវ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 xml:space="preserve">ជំហានទី៣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៣០នាទី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មេរៀនប្រចាំថ្ងៃ)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មេរៀនទី១៨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បន្ទាត់ និងអង្កត់ពិសេសជួបគ្នាក្នុងត្រីកោណ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cs="Times New Roman"/>
                <w:noProof/>
                <w:sz w:val="28"/>
                <w:szCs w:val="28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AF48B07" wp14:editId="02865E58">
                      <wp:simplePos x="0" y="0"/>
                      <wp:positionH relativeFrom="column">
                        <wp:posOffset>1909445</wp:posOffset>
                      </wp:positionH>
                      <wp:positionV relativeFrom="paragraph">
                        <wp:posOffset>90805</wp:posOffset>
                      </wp:positionV>
                      <wp:extent cx="0" cy="577850"/>
                      <wp:effectExtent l="0" t="0" r="19050" b="1270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77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35pt,7.15pt" to="150.35pt,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" strokecolor="black [3040]"/>
                  </w:pict>
                </mc:Fallback>
              </mc:AlternateConten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I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. លក្ខណៈនៃមេដ្យាននៃត្រីកោណ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inline distT="0" distB="0" distL="0" distR="0" wp14:anchorId="77DDFE6D" wp14:editId="1A769F1A">
                  <wp:extent cx="1844040" cy="1336040"/>
                  <wp:effectExtent l="0" t="0" r="381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33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ED7CFB">
            <w:pPr>
              <w:pStyle w:val="ListParagraph"/>
              <w:numPr>
                <w:ilvl w:val="0"/>
                <w:numId w:val="18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 w:hanging="24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សម្គាល់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18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01" w:hanging="241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ទ្រឹស្ដីបទ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12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លំហាត់គំរូ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្នុងត្រីកោណ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មេដ្យានពីកំពូល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B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និង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មានប្រវែង​ស្មើគ្នា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16"/>
                <w:szCs w:val="16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18"/>
                <w:szCs w:val="18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24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ក. បង្ហាញទីប្រជុំទម្ងន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G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នៃត្រីកោណ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្ថិតនៅលើមេដ្យាទ័រ​នៃអង្កត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BC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ខ. ទាញបញ្ជាក់ថា ត្រីកោណ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ាត្រីកោណសមបាតកំពូល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A .</w:t>
            </w:r>
          </w:p>
        </w:tc>
        <w:tc>
          <w:tcPr>
            <w:tcW w:w="3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សិស្សគូសត្រីកោណ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pacing w:val="-8"/>
                <w:sz w:val="22"/>
                <w:szCs w:val="22"/>
                <w:lang w:bidi="km-KH"/>
              </w:rPr>
              <w:drawing>
                <wp:inline distT="0" distB="0" distL="0" distR="0" wp14:anchorId="53C26A75" wp14:editId="647AE551">
                  <wp:extent cx="1737360" cy="1295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736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ភ្ជាប់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B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C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យើងបាន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       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C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G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//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B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B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G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//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C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ទ្រឹស្ដីបទ​ចំណុចកណ្ដាល នោះយើងបាន ចតុ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BDCG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គឺជាប្រលេឡូក្រាម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ហើយអង្កត់ទ្រូងនៃចតុកោណ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BDCG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កាត់គ្នាត្រង់ចំណុចកណ្ដាល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A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យើងបាន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AA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គឺជាមេដ្យានមួយ​ទៀត នោះយើងបានមេដ្យានទាំងបី​ប្រសព្វគ្នាត្រង់ចំណុច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lastRenderedPageBreak/>
              <w:t>មួយ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ដោយ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SG = G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ហើយ 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GA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Khmer OS Siemreap"/>
                      <w:i/>
                      <w:spacing w:val="-8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pacing w:val="-8"/>
                      <w:lang w:bidi="km-KH"/>
                    </w:rPr>
                    <m:t>1</m:t>
                  </m:r>
                </m:num>
                <m:den>
                  <m:r>
                    <w:rPr>
                      <w:rFonts w:ascii="Cambria Math" w:hAnsi="Cambria Math" w:cs="Khmer OS Siemreap"/>
                      <w:spacing w:val="-8"/>
                      <w:lang w:bidi="km-KH"/>
                    </w:rPr>
                    <m:t>2</m:t>
                  </m:r>
                </m:den>
              </m:f>
            </m:oMath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G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យើងបាន  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GA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Khmer OS Siemreap"/>
                      <w:i/>
                      <w:spacing w:val="-8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pacing w:val="-8"/>
                      <w:lang w:bidi="km-KH"/>
                    </w:rPr>
                    <m:t>1</m:t>
                  </m:r>
                </m:num>
                <m:den>
                  <m:r>
                    <w:rPr>
                      <w:rFonts w:ascii="Cambria Math" w:hAnsi="Cambria Math" w:cs="Khmer OS Siemreap"/>
                      <w:spacing w:val="-8"/>
                      <w:lang w:bidi="km-KH"/>
                    </w:rPr>
                    <m:t>2</m:t>
                  </m:r>
                </m:den>
              </m:f>
            </m:oMath>
            <w:r>
              <w:rPr>
                <w:rFonts w:ascii="Khmer OS Siemreap" w:hAnsi="Khmer OS Siemreap" w:cs="Khmer OS Siemreap"/>
                <w:spacing w:val="-8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AG =</w:t>
            </w:r>
            <w:r>
              <w:rPr>
                <w:rFonts w:ascii="Khmer OS Siemreap" w:hAnsi="Khmer OS Siemreap" w:cs="Khmer OS Siemreap"/>
                <w:spacing w:val="-8"/>
                <w:lang w:bidi="km-KH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Khmer OS Siemreap"/>
                      <w:i/>
                      <w:spacing w:val="-8"/>
                    </w:rPr>
                  </m:ctrlPr>
                </m:fPr>
                <m:num>
                  <m:r>
                    <w:rPr>
                      <w:rFonts w:ascii="Cambria Math" w:hAnsi="Cambria Math" w:cs="Khmer OS Siemreap"/>
                      <w:spacing w:val="-8"/>
                      <w:lang w:bidi="km-KH"/>
                    </w:rPr>
                    <m:t>1</m:t>
                  </m:r>
                </m:num>
                <m:den>
                  <m:r>
                    <w:rPr>
                      <w:rFonts w:ascii="Cambria Math" w:hAnsi="Cambria Math" w:cs="Khmer OS Siemreap"/>
                      <w:spacing w:val="-8"/>
                      <w:lang w:bidi="km-KH"/>
                    </w:rPr>
                    <m:t>2</m:t>
                  </m:r>
                </m:den>
              </m:f>
            </m:oMath>
            <w:r>
              <w:rPr>
                <w:rFonts w:ascii="Khmer OS Siemreap" w:hAnsi="Khmer OS Siemreap" w:cs="Khmer OS Siemreap"/>
                <w:spacing w:val="-8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AA'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មេដ្យានទាំងបីនៃត្រីកោណមួយ​ប្រសព្វគ្នាត្រង់ចំណុចមួយ ដែល​ឋិត​នៅចម្ងាយពីរភាគបីនៃមេដ្យាននីមួយៗពីកំពូល ។ ចំណុចនេះហៅថា ទីប្រជុំទម្ងន់នៃត្រីកោណ ហើយ​កំណត់ដោយ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G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សិស្សសង់រូប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pacing w:val="-8"/>
                <w:sz w:val="22"/>
                <w:szCs w:val="22"/>
                <w:lang w:bidi="km-KH"/>
              </w:rPr>
              <w:drawing>
                <wp:inline distT="0" distB="0" distL="0" distR="0" wp14:anchorId="59BC33F5" wp14:editId="24222E8C">
                  <wp:extent cx="1600200" cy="1427480"/>
                  <wp:effectExtent l="0" t="0" r="0" b="127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cs/>
                <w:lang w:bidi="km-KH"/>
              </w:rPr>
              <w:t>ក. តាង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'; B';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C'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ជាជើងមេដ្យាន គូសចេញពីកំពូល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; B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នៃ​ត្រី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ដោយតាង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G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ជាទីប្រជុំ​ទម្ងន់នៃត្រី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  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គេបាន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GB = </w:t>
            </w:r>
            <w:r>
              <w:rPr>
                <w:rFonts w:ascii="Khmer OS Siemreap" w:hAnsi="Khmer OS Siemreap" w:cs="Khmer OS Siemreap"/>
                <w:spacing w:val="-8"/>
                <w:position w:val="-24"/>
                <w:sz w:val="22"/>
                <w:szCs w:val="22"/>
                <w:lang w:bidi="km-KH"/>
              </w:rPr>
              <w:object w:dxaOrig="240" w:dyaOrig="6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55pt" o:ole="">
                  <v:imagedata r:id="rId12" o:title=""/>
                </v:shape>
                <o:OLEObject Type="Embed" ProgID="Equation.3" ShapeID="_x0000_i1025" DrawAspect="Content" ObjectID="_1516688390" r:id="rId13"/>
              </w:objec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BB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និង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GC = </w:t>
            </w:r>
            <w:r>
              <w:rPr>
                <w:rFonts w:ascii="Khmer OS Siemreap" w:hAnsi="Khmer OS Siemreap" w:cs="Khmer OS Siemreap"/>
                <w:spacing w:val="-8"/>
                <w:position w:val="-24"/>
                <w:sz w:val="22"/>
                <w:szCs w:val="22"/>
                <w:lang w:bidi="km-KH"/>
              </w:rPr>
              <w:object w:dxaOrig="240" w:dyaOrig="612">
                <v:shape id="_x0000_i1026" type="#_x0000_t75" style="width:12pt;height:30.55pt" o:ole="">
                  <v:imagedata r:id="rId14" o:title=""/>
                </v:shape>
                <o:OLEObject Type="Embed" ProgID="Equation.3" ShapeID="_x0000_i1026" DrawAspect="Content" ObjectID="_1516688391" r:id="rId15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CC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តែ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BB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=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CC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'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   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(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សម្មតិកម្ម) នាំឱ្យបាន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GB = GC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ដូចនេះ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G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ស្ថិតនៅលើមេដ្យាទ័រនៃ​អង្កត់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BC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។ 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>ខ. ដោយ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G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ស្ដិតនៅលើមេដ្យាន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AA'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>នោះគេបានបន្ទាត់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 AG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>ជាមេដ្យាទ័រ​នៃអង្កត់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 BC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នាំឱ្យ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AB = AC</w:t>
            </w:r>
          </w:p>
          <w:p w:rsidR="00ED7CFB" w:rsidRDefault="00ED7CFB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ដូចនេះ គេអាចទាញបានថា </w:t>
            </w:r>
            <w:r>
              <w:rPr>
                <w:rFonts w:hint="cs"/>
                <w:spacing w:val="-8"/>
                <w:lang w:bidi="km-KH"/>
              </w:rPr>
              <w:t>∆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>ជាត្រីកោណសមបាតកំពូល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 xml:space="preserve">A 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cs/>
                <w:lang w:bidi="km-KH"/>
              </w:rPr>
              <w:t xml:space="preserve"> ។</w:t>
            </w:r>
          </w:p>
        </w:tc>
      </w:tr>
      <w:tr w:rsidR="00ED7CFB" w:rsidTr="00ED7CFB">
        <w:trPr>
          <w:trHeight w:val="381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្នុងការពង្រឹងពុទ្ធិគ្រូត្រូវធ្វើឱ្យបានច្បាស់លាស់ ឱ្យសិស្សទាំង​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អស់ចូលរួមក្នុងសកម្មភាព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lastRenderedPageBreak/>
              <w:t xml:space="preserve">ជំហានទី៤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១០នាទី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ពង្រឹងចំណេះដឹង)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Gill Sans MT" w:hAnsi="Gill Sans MT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ប្រតិបត្តិ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ង់ចំណុច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ដែលបន្ទាត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d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d</w:t>
            </w:r>
            <w:r>
              <w:rPr>
                <w:rFonts w:ascii="Gill Sans MT" w:hAnsi="Gill Sans MT" w:cs="Khmer OS Siemreap"/>
                <w:sz w:val="22"/>
                <w:szCs w:val="22"/>
                <w:lang w:bidi="km-KH"/>
              </w:rPr>
              <w:t xml:space="preserve">' </w:t>
            </w:r>
            <w:r>
              <w:rPr>
                <w:rFonts w:ascii="Gill Sans MT" w:hAnsi="Gill Sans MT" w:cs="Khmer OS Siemreap"/>
                <w:sz w:val="22"/>
                <w:szCs w:val="22"/>
                <w:cs/>
                <w:lang w:bidi="km-KH"/>
              </w:rPr>
              <w:t xml:space="preserve">ជាមេដ្យានពីរនៃ </w:t>
            </w:r>
            <w:r>
              <w:rPr>
                <w:rFonts w:ascii="Gill Sans MT" w:hAnsi="Gill Sans MT" w:cs="Khmer OS Siemreap"/>
                <w:sz w:val="22"/>
                <w:szCs w:val="22"/>
                <w:lang w:bidi="km-KH"/>
              </w:rPr>
              <w:lastRenderedPageBreak/>
              <w:t>ABC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Gill Sans MT" w:hAnsi="Gill Sans MT" w:cs="Khmer OS Siemreap"/>
                <w:sz w:val="22"/>
                <w:szCs w:val="22"/>
                <w:lang w:bidi="km-KH"/>
              </w:rPr>
            </w:pPr>
            <w:r>
              <w:rPr>
                <w:rFonts w:ascii="Gill Sans MT" w:hAnsi="Gill Sans MT" w:cs="Khmer OS Siemreap"/>
                <w:noProof/>
                <w:sz w:val="22"/>
                <w:szCs w:val="22"/>
                <w:lang w:bidi="km-KH"/>
              </w:rPr>
              <w:drawing>
                <wp:inline distT="0" distB="0" distL="0" distR="0" wp14:anchorId="4E6083F4" wp14:editId="67B31256">
                  <wp:extent cx="1442720" cy="1564640"/>
                  <wp:effectExtent l="0" t="0" r="508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2720" cy="156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cs="DaunPenh"/>
                <w:szCs w:val="45"/>
                <w:lang w:bidi="km-KH"/>
              </w:rPr>
            </w:pPr>
          </w:p>
        </w:tc>
        <w:tc>
          <w:tcPr>
            <w:tcW w:w="3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តា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P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Q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ជាចំណុចឆ្លុះនៃ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B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ធៀបនឹ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G</w:t>
            </w:r>
            <w:r>
              <w:rPr>
                <w:rFonts w:ascii="Gill Sans MT" w:hAnsi="Gill Sans MT" w:cs="Khmer OS Siemreap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ាចំណុច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 xml:space="preserve">ប្រសព្វនៃបន្ទាត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d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d</w:t>
            </w:r>
            <w:r>
              <w:rPr>
                <w:rFonts w:ascii="Gill Sans MT" w:hAnsi="Gill Sans MT" w:cs="Khmer OS Siemreap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កាត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Q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P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រៀងគ្នា ។ បន្ទាប់មកយើង​អាចរក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ាចំណុចប្រសព្វនៃ​បន្ទាត់ស្របទាំងពីរនេះ ។</w:t>
            </w:r>
          </w:p>
        </w:tc>
      </w:tr>
      <w:tr w:rsidR="00ED7CFB" w:rsidTr="00ED7CFB">
        <w:trPr>
          <w:trHeight w:val="381"/>
        </w:trPr>
        <w:tc>
          <w:tcPr>
            <w:tcW w:w="2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ឱ្យសិស្សធ្វើលំហាត់ក្នុងសៀវភៅក្រសួង ។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ជំហានទី៥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៣នាទី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(បណ្ដាំផ្ញើ)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 xml:space="preserve">ទំព័រ២១៣ </w:t>
            </w:r>
          </w:p>
          <w:p w:rsidR="00ED7CFB" w:rsidRDefault="00ED7C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val="ca-ES"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  <w:t>លំហាត់លេខ ១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; </w:t>
            </w:r>
            <w:r>
              <w:rPr>
                <w:rFonts w:ascii="Khmer OS Siemreap" w:hAnsi="Khmer OS Siemreap" w:cs="Khmer OS Siemreap"/>
                <w:sz w:val="22"/>
                <w:szCs w:val="22"/>
                <w:cs/>
                <w:lang w:val="ca-ES" w:bidi="km-KH"/>
              </w:rPr>
              <w:t>២</w:t>
            </w:r>
          </w:p>
        </w:tc>
        <w:tc>
          <w:tcPr>
            <w:tcW w:w="3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CFB" w:rsidRDefault="00ED7CFB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ED7CFB">
            <w:pPr>
              <w:pStyle w:val="ListParagraph"/>
              <w:numPr>
                <w:ilvl w:val="0"/>
                <w:numId w:val="15"/>
              </w:num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7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ប្រុងប្រយ័ត្ន យកចិត្តទុកដាក់ កត់លេខលំហាត់យក​ទៅធ្វើនៅផ្ទះ ។</w:t>
            </w:r>
          </w:p>
        </w:tc>
      </w:tr>
    </w:tbl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 w:val="28"/>
          <w:szCs w:val="45"/>
          <w:lang w:bidi="km-KH"/>
        </w:rPr>
      </w:pP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</w:p>
    <w:p w:rsidR="00ED7CFB" w:rsidRDefault="00ED7CFB">
      <w:pPr>
        <w:rPr>
          <w:rFonts w:cs="DaunPenh"/>
          <w:szCs w:val="45"/>
          <w:lang w:bidi="km-KH"/>
        </w:rPr>
      </w:pPr>
      <w:r>
        <w:rPr>
          <w:rFonts w:cs="DaunPenh"/>
          <w:szCs w:val="45"/>
          <w:lang w:bidi="km-KH"/>
        </w:rPr>
        <w:br w:type="page"/>
      </w:r>
    </w:p>
    <w:p w:rsidR="00ED7CFB" w:rsidRPr="008F2BEA" w:rsidRDefault="00ED7CFB" w:rsidP="00ED7CFB">
      <w:pPr>
        <w:jc w:val="center"/>
        <w:rPr>
          <w:rFonts w:ascii="Khmer OS Muol Light" w:hAnsi="Khmer OS Muol Light" w:cs="Khmer OS Muol Light"/>
          <w:sz w:val="32"/>
          <w:szCs w:val="32"/>
          <w:lang w:bidi="km-KH"/>
        </w:rPr>
      </w:pPr>
      <w:r w:rsidRPr="008F2BEA">
        <w:rPr>
          <w:rFonts w:ascii="Khmer OS Muol Light" w:hAnsi="Khmer OS Muol Light" w:cs="Khmer OS Muol Light"/>
          <w:sz w:val="32"/>
          <w:szCs w:val="32"/>
          <w:cs/>
          <w:lang w:bidi="km-KH"/>
        </w:rPr>
        <w:lastRenderedPageBreak/>
        <w:t>កិច្ចតែងការបង្រៀន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មុខវិជា្ជ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គណិតវិទ្យា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ថ្នាក់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៨</w:t>
      </w:r>
    </w:p>
    <w:p w:rsidR="00ED7CFB" w:rsidRPr="00A60656" w:rsidRDefault="00ED7CFB" w:rsidP="00ED7CFB">
      <w:pPr>
        <w:pStyle w:val="ListParagraph"/>
        <w:numPr>
          <w:ilvl w:val="0"/>
          <w:numId w:val="25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A60656">
        <w:rPr>
          <w:rFonts w:ascii="Khmer OS" w:hAnsi="Khmer OS"/>
          <w:sz w:val="22"/>
          <w:szCs w:val="22"/>
          <w:cs/>
          <w:lang w:bidi="km-KH"/>
        </w:rPr>
        <w:t>ជំពូកទី២ ៖</w:t>
      </w:r>
      <w:r w:rsidRPr="00A60656">
        <w:rPr>
          <w:rFonts w:ascii="Khmer OS" w:hAnsi="Khmer OS"/>
          <w:sz w:val="22"/>
          <w:szCs w:val="22"/>
          <w:lang w:bidi="km-KH"/>
        </w:rPr>
        <w:t xml:space="preserve"> </w:t>
      </w:r>
      <w:r w:rsidRPr="00A60656">
        <w:rPr>
          <w:rFonts w:ascii="Khmer OS" w:hAnsi="Khmer OS" w:hint="cs"/>
          <w:sz w:val="22"/>
          <w:szCs w:val="22"/>
          <w:cs/>
          <w:lang w:bidi="km-KH"/>
        </w:rPr>
        <w:t>ចំណងជើង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noProof/>
          <w:sz w:val="22"/>
          <w:szCs w:val="22"/>
          <w:cs/>
          <w:lang w:bidi="km-KH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A7578DA" wp14:editId="17AA2714">
                <wp:simplePos x="0" y="0"/>
                <wp:positionH relativeFrom="column">
                  <wp:posOffset>1590675</wp:posOffset>
                </wp:positionH>
                <wp:positionV relativeFrom="paragraph">
                  <wp:posOffset>127000</wp:posOffset>
                </wp:positionV>
                <wp:extent cx="4038600" cy="390525"/>
                <wp:effectExtent l="0" t="0" r="19050" b="2857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CFB" w:rsidRPr="003724D8" w:rsidRDefault="00ED7CFB" w:rsidP="00ED7CFB">
                            <w:pPr>
                              <w:tabs>
                                <w:tab w:val="left" w:pos="1985"/>
                                <w:tab w:val="left" w:pos="2835"/>
                                <w:tab w:val="left" w:pos="3686"/>
                                <w:tab w:val="left" w:pos="4536"/>
                                <w:tab w:val="left" w:pos="4820"/>
                                <w:tab w:val="left" w:pos="5103"/>
                              </w:tabs>
                              <w:jc w:val="center"/>
                              <w:rPr>
                                <w:rFonts w:ascii="Khmer OS Muol Light" w:hAnsi="Khmer OS Muol Light" w:cs="Khmer OS Muol Light"/>
                                <w:sz w:val="22"/>
                                <w:szCs w:val="22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បន្ទាត់ និងអង្កត់ពិសេសជួបគ្នានៅក្នុងត្រីកោណ</w:t>
                            </w:r>
                          </w:p>
                          <w:p w:rsidR="00ED7CFB" w:rsidRDefault="00ED7CFB" w:rsidP="00ED7CFB"/>
                          <w:p w:rsidR="00ED7CFB" w:rsidRDefault="00ED7CFB" w:rsidP="00ED7CF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125.25pt;margin-top:10pt;width:318pt;height:30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">
                <v:textbox>
                  <w:txbxContent>
                    <w:p w:rsidR="00ED7CFB" w:rsidRPr="003724D8" w:rsidRDefault="00ED7CFB" w:rsidP="00ED7CFB">
                      <w:pPr>
                        <w:tabs>
                          <w:tab w:val="left" w:pos="1985"/>
                          <w:tab w:val="left" w:pos="2835"/>
                          <w:tab w:val="left" w:pos="3686"/>
                          <w:tab w:val="left" w:pos="4536"/>
                          <w:tab w:val="left" w:pos="4820"/>
                          <w:tab w:val="left" w:pos="5103"/>
                        </w:tabs>
                        <w:jc w:val="center"/>
                        <w:rPr>
                          <w:rFonts w:ascii="Khmer OS Muol Light" w:hAnsi="Khmer OS Muol Light" w:cs="Khmer OS Muol Light"/>
                          <w:sz w:val="22"/>
                          <w:szCs w:val="22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2"/>
                          <w:szCs w:val="22"/>
                          <w:cs/>
                          <w:lang w:bidi="km-KH"/>
                        </w:rPr>
                        <w:t>បន្ទាត់ និងអង្កត់ពិសេសជួបគ្នានៅក្នុងត្រីកោណ</w:t>
                      </w:r>
                    </w:p>
                    <w:p w:rsidR="00ED7CFB" w:rsidRDefault="00ED7CFB" w:rsidP="00ED7CFB"/>
                    <w:p w:rsidR="00ED7CFB" w:rsidRDefault="00ED7CFB" w:rsidP="00ED7CFB"/>
                  </w:txbxContent>
                </v:textbox>
              </v:shape>
            </w:pict>
          </mc:Fallback>
        </mc:AlternateContent>
      </w:r>
      <w:r w:rsidRPr="00F8718C">
        <w:rPr>
          <w:rFonts w:ascii="Khmer OS" w:hAnsi="Khmer OS"/>
          <w:sz w:val="22"/>
          <w:szCs w:val="22"/>
          <w:cs/>
          <w:lang w:bidi="km-KH"/>
        </w:rPr>
        <w:t>មេរៀន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 </w:t>
      </w:r>
      <w:r w:rsidRPr="00F8718C">
        <w:rPr>
          <w:rFonts w:ascii="Khmer OS" w:hAnsi="Khmer OS"/>
          <w:sz w:val="22"/>
          <w:szCs w:val="22"/>
          <w:cs/>
          <w:lang w:bidi="km-KH"/>
        </w:rPr>
        <w:t>៖ </w:t>
      </w:r>
      <w:r>
        <w:rPr>
          <w:rFonts w:ascii="Khmer OS" w:hAnsi="Khmer OS" w:hint="cs"/>
          <w:sz w:val="22"/>
          <w:szCs w:val="22"/>
          <w:cs/>
          <w:lang w:bidi="km-KH"/>
        </w:rPr>
        <w:t>១៦</w:t>
      </w:r>
    </w:p>
    <w:p w:rsidR="00ED7CFB" w:rsidRPr="00F8718C" w:rsidRDefault="00ED7CFB" w:rsidP="00ED7CFB">
      <w:p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</w:p>
    <w:p w:rsidR="00ED7CFB" w:rsidRPr="00F8718C" w:rsidRDefault="00ED7CFB" w:rsidP="00ED7CFB">
      <w:pPr>
        <w:pStyle w:val="ListParagraph"/>
        <w:numPr>
          <w:ilvl w:val="0"/>
          <w:numId w:val="27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A60656">
        <w:rPr>
          <w:rFonts w:ascii="Khmer OS" w:hAnsi="Khmer OS"/>
          <w:sz w:val="22"/>
          <w:szCs w:val="22"/>
          <w:cs/>
          <w:lang w:bidi="km-KH"/>
        </w:rPr>
        <w:t>រយៈពេល</w:t>
      </w:r>
      <w:r w:rsidRPr="00A60656">
        <w:rPr>
          <w:rFonts w:ascii="Khmer OS" w:hAnsi="Khmer OS"/>
          <w:sz w:val="22"/>
          <w:szCs w:val="22"/>
          <w:lang w:bidi="km-KH"/>
        </w:rPr>
        <w:t xml:space="preserve"> </w:t>
      </w:r>
      <w:r w:rsidRPr="00A60656">
        <w:rPr>
          <w:rFonts w:ascii="Khmer OS" w:hAnsi="Khmer OS"/>
          <w:sz w:val="22"/>
          <w:szCs w:val="22"/>
          <w:cs/>
          <w:lang w:bidi="km-KH"/>
        </w:rPr>
        <w:t>៖</w:t>
      </w:r>
      <w:r w:rsidRPr="00A60656">
        <w:rPr>
          <w:rFonts w:ascii="Khmer OS" w:hAnsi="Khmer OS"/>
          <w:sz w:val="22"/>
          <w:szCs w:val="22"/>
          <w:lang w:bidi="km-KH"/>
        </w:rPr>
        <w:t xml:space="preserve"> </w:t>
      </w:r>
      <w:r w:rsidRPr="00A60656">
        <w:rPr>
          <w:rFonts w:ascii="Khmer OS" w:hAnsi="Khmer OS"/>
          <w:sz w:val="22"/>
          <w:szCs w:val="22"/>
          <w:cs/>
          <w:lang w:bidi="km-KH"/>
        </w:rPr>
        <w:t>០</w:t>
      </w:r>
      <w:r w:rsidRPr="00A60656">
        <w:rPr>
          <w:rFonts w:ascii="Khmer OS" w:hAnsi="Khmer OS" w:hint="cs"/>
          <w:sz w:val="22"/>
          <w:szCs w:val="22"/>
          <w:cs/>
          <w:lang w:bidi="km-KH"/>
        </w:rPr>
        <w:t>២</w:t>
      </w:r>
      <w:r w:rsidRPr="00A60656">
        <w:rPr>
          <w:rFonts w:ascii="Khmer OS" w:hAnsi="Khmer OS"/>
          <w:sz w:val="22"/>
          <w:szCs w:val="22"/>
          <w:cs/>
          <w:lang w:bidi="km-KH"/>
        </w:rPr>
        <w:t>ម៉ោងសិក្សា (៥០នាទី</w:t>
      </w:r>
      <w:r w:rsidRPr="00F8718C">
        <w:rPr>
          <w:rFonts w:ascii="Khmer OS" w:hAnsi="Khmer OS"/>
          <w:sz w:val="22"/>
          <w:szCs w:val="22"/>
          <w:cs/>
          <w:lang w:bidi="km-KH"/>
        </w:rPr>
        <w:t>)</w:t>
      </w:r>
    </w:p>
    <w:p w:rsidR="00ED7CFB" w:rsidRPr="00F8718C" w:rsidRDefault="00ED7CFB" w:rsidP="00ED7CFB">
      <w:pPr>
        <w:pStyle w:val="ListParagraph"/>
        <w:numPr>
          <w:ilvl w:val="0"/>
          <w:numId w:val="27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>
        <w:rPr>
          <w:rFonts w:ascii="Khmer OS" w:hAnsi="Khmer OS" w:hint="cs"/>
          <w:sz w:val="22"/>
          <w:szCs w:val="22"/>
          <w:cs/>
          <w:lang w:bidi="km-KH"/>
        </w:rPr>
        <w:t>ម៉ោងទី</w:t>
      </w:r>
      <w:r>
        <w:rPr>
          <w:rFonts w:ascii="Khmer OS" w:hAnsi="Khmer OS"/>
          <w:sz w:val="22"/>
          <w:szCs w:val="22"/>
          <w:cs/>
          <w:lang w:bidi="km-KH"/>
        </w:rPr>
        <w:t>២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​ </w:t>
      </w:r>
      <w:r>
        <w:rPr>
          <w:rFonts w:ascii="Khmer OS" w:hAnsi="Khmer OS" w:hint="cs"/>
          <w:sz w:val="22"/>
          <w:szCs w:val="22"/>
          <w:cs/>
          <w:lang w:bidi="km-KH"/>
        </w:rPr>
        <w:t>(សរុប</w:t>
      </w:r>
      <w:r>
        <w:rPr>
          <w:rFonts w:ascii="Khmer OS" w:hAnsi="Khmer OS"/>
          <w:sz w:val="22"/>
          <w:szCs w:val="22"/>
          <w:lang w:bidi="km-KH"/>
        </w:rPr>
        <w:t xml:space="preserve"> </w:t>
      </w:r>
      <w:r>
        <w:rPr>
          <w:rFonts w:ascii="Khmer OS" w:hAnsi="Khmer OS"/>
          <w:sz w:val="22"/>
          <w:szCs w:val="22"/>
          <w:cs/>
          <w:lang w:val="ca-ES" w:bidi="km-KH"/>
        </w:rPr>
        <w:t>១២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>ម៉ោង)</w:t>
      </w:r>
    </w:p>
    <w:p w:rsidR="00ED7CFB" w:rsidRPr="00F8718C" w:rsidRDefault="00ED7CFB" w:rsidP="00ED7CFB">
      <w:pPr>
        <w:pStyle w:val="ListParagraph"/>
        <w:numPr>
          <w:ilvl w:val="0"/>
          <w:numId w:val="2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បង្រៀនដោយ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៖ </w:t>
      </w:r>
      <w:r w:rsidRPr="00F8718C">
        <w:rPr>
          <w:rFonts w:ascii="Khmer OS" w:hAnsi="Khmer OS"/>
          <w:sz w:val="22"/>
          <w:szCs w:val="22"/>
          <w:lang w:bidi="km-KH"/>
        </w:rPr>
        <w:t>………………………</w:t>
      </w:r>
    </w:p>
    <w:p w:rsidR="00ED7CFB" w:rsidRPr="002A1218" w:rsidRDefault="00ED7CFB" w:rsidP="00ED7CFB">
      <w:pPr>
        <w:pStyle w:val="ListParagraph"/>
        <w:numPr>
          <w:ilvl w:val="0"/>
          <w:numId w:val="19"/>
        </w:numPr>
        <w:tabs>
          <w:tab w:val="left" w:pos="284"/>
          <w:tab w:val="left" w:pos="1418"/>
          <w:tab w:val="left" w:pos="1701"/>
          <w:tab w:val="left" w:pos="2127"/>
          <w:tab w:val="left" w:pos="2835"/>
          <w:tab w:val="left" w:pos="3686"/>
          <w:tab w:val="left" w:pos="4536"/>
          <w:tab w:val="left" w:pos="4820"/>
          <w:tab w:val="left" w:pos="5103"/>
        </w:tabs>
        <w:ind w:hanging="2220"/>
        <w:rPr>
          <w:rFonts w:ascii="Khmer OS" w:hAnsi="Khmer OS"/>
          <w:b/>
          <w:bCs/>
          <w:szCs w:val="45"/>
          <w:lang w:bidi="km-KH"/>
        </w:rPr>
      </w:pPr>
      <w:r w:rsidRPr="002A1218">
        <w:rPr>
          <w:rFonts w:ascii="Khmer OS" w:hAnsi="Khmer OS"/>
          <w:b/>
          <w:bCs/>
          <w:sz w:val="22"/>
          <w:szCs w:val="22"/>
          <w:cs/>
          <w:lang w:bidi="km-KH"/>
        </w:rPr>
        <w:t>វត្ថុបំណង</w:t>
      </w:r>
    </w:p>
    <w:p w:rsidR="00ED7CFB" w:rsidRPr="002A1218" w:rsidRDefault="00ED7CFB" w:rsidP="00ED7CFB">
      <w:pPr>
        <w:pStyle w:val="ListParagraph"/>
        <w:numPr>
          <w:ilvl w:val="0"/>
          <w:numId w:val="20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410" w:hanging="1417"/>
        <w:rPr>
          <w:rFonts w:ascii="Khmer OS" w:hAnsi="Khmer OS"/>
          <w:szCs w:val="45"/>
          <w:lang w:bidi="km-KH"/>
        </w:rPr>
      </w:pPr>
      <w:r w:rsidRPr="002A1218">
        <w:rPr>
          <w:rFonts w:ascii="Khmer OS" w:hAnsi="Khmer OS"/>
          <w:sz w:val="22"/>
          <w:szCs w:val="22"/>
          <w:cs/>
          <w:lang w:bidi="km-KH"/>
        </w:rPr>
        <w:t>ចំណេះដឹង</w:t>
      </w:r>
      <w:r w:rsidRPr="002A1218">
        <w:rPr>
          <w:rFonts w:ascii="Khmer OS" w:hAnsi="Khmer OS"/>
          <w:sz w:val="22"/>
          <w:szCs w:val="22"/>
          <w:cs/>
          <w:lang w:bidi="km-KH"/>
        </w:rPr>
        <w:tab/>
      </w:r>
      <w:r w:rsidRPr="002A1218">
        <w:rPr>
          <w:rFonts w:ascii="Khmer OS" w:hAnsi="Khmer OS"/>
          <w:sz w:val="22"/>
          <w:szCs w:val="22"/>
          <w:lang w:bidi="km-KH"/>
        </w:rPr>
        <w:t>:</w:t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2A1218">
        <w:rPr>
          <w:rFonts w:ascii="Khmer OS" w:hAnsi="Khmer OS"/>
          <w:sz w:val="22"/>
          <w:szCs w:val="22"/>
          <w:cs/>
          <w:lang w:val="ca-ES" w:bidi="km-KH"/>
        </w:rPr>
        <w:t>សិស្ស</w:t>
      </w:r>
      <w:r w:rsidRPr="002A1218">
        <w:rPr>
          <w:rFonts w:ascii="Khmer OS" w:hAnsi="Khmer OS"/>
          <w:sz w:val="22"/>
          <w:szCs w:val="22"/>
          <w:cs/>
          <w:lang w:bidi="km-KH"/>
        </w:rPr>
        <w:t>ប្រើលក្ខណៈមេដ្យា</w:t>
      </w:r>
      <w:r w:rsidRPr="002A1218">
        <w:rPr>
          <w:rFonts w:ascii="Khmer OS" w:hAnsi="Khmer OS"/>
          <w:sz w:val="22"/>
          <w:szCs w:val="22"/>
          <w:cs/>
          <w:lang w:val="ca-ES" w:bidi="km-KH"/>
        </w:rPr>
        <w:t>ទ័រ</w:t>
      </w:r>
      <w:r w:rsidRPr="002A1218">
        <w:rPr>
          <w:rFonts w:ascii="Khmer OS" w:hAnsi="Khmer OS"/>
          <w:sz w:val="22"/>
          <w:szCs w:val="22"/>
          <w:cs/>
          <w:lang w:bidi="km-KH"/>
        </w:rPr>
        <w:t>នៃត្រីកោណបានត្រឹមត្រូវតាមរយៈក្រុមពិភាក្សា</w:t>
      </w:r>
    </w:p>
    <w:p w:rsidR="00ED7CFB" w:rsidRPr="002A1218" w:rsidRDefault="00ED7CFB" w:rsidP="00ED7CFB">
      <w:pPr>
        <w:pStyle w:val="ListParagraph"/>
        <w:numPr>
          <w:ilvl w:val="0"/>
          <w:numId w:val="20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410" w:hanging="1417"/>
        <w:jc w:val="both"/>
        <w:rPr>
          <w:rFonts w:ascii="Khmer OS" w:hAnsi="Khmer OS"/>
          <w:szCs w:val="45"/>
          <w:lang w:bidi="km-KH"/>
        </w:rPr>
      </w:pPr>
      <w:r w:rsidRPr="002A1218">
        <w:rPr>
          <w:rFonts w:ascii="Khmer OS" w:hAnsi="Khmer OS"/>
          <w:sz w:val="22"/>
          <w:szCs w:val="22"/>
          <w:cs/>
          <w:lang w:bidi="km-KH"/>
        </w:rPr>
        <w:t>បំណិន</w:t>
      </w:r>
      <w:r w:rsidRPr="002A1218">
        <w:rPr>
          <w:rFonts w:ascii="Khmer OS" w:hAnsi="Khmer OS"/>
          <w:sz w:val="22"/>
          <w:szCs w:val="22"/>
          <w:cs/>
          <w:lang w:bidi="km-KH"/>
        </w:rPr>
        <w:tab/>
      </w:r>
      <w:r w:rsidRPr="002A1218">
        <w:rPr>
          <w:rFonts w:ascii="Khmer OS" w:hAnsi="Khmer OS"/>
          <w:sz w:val="22"/>
          <w:szCs w:val="22"/>
          <w:lang w:bidi="km-KH"/>
        </w:rPr>
        <w:t>:</w:t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 សិស្សសង់មេដ្យាទ័រនៃត្រីកោណ ដើម្បីអនុវត្តលំហាត់បានត្រឹមត្រូវ</w:t>
      </w:r>
    </w:p>
    <w:p w:rsidR="00ED7CFB" w:rsidRPr="002A1218" w:rsidRDefault="00ED7CFB" w:rsidP="00ED7CFB">
      <w:pPr>
        <w:pStyle w:val="ListParagraph"/>
        <w:numPr>
          <w:ilvl w:val="0"/>
          <w:numId w:val="20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hanging="1587"/>
        <w:jc w:val="both"/>
        <w:rPr>
          <w:rFonts w:ascii="Khmer OS" w:hAnsi="Khmer OS"/>
          <w:szCs w:val="45"/>
          <w:lang w:bidi="km-KH"/>
        </w:rPr>
      </w:pPr>
      <w:r w:rsidRPr="002A1218">
        <w:rPr>
          <w:rFonts w:ascii="Khmer OS" w:hAnsi="Khmer OS"/>
          <w:sz w:val="22"/>
          <w:szCs w:val="22"/>
          <w:cs/>
          <w:lang w:bidi="km-KH"/>
        </w:rPr>
        <w:t>ឥរិយាបថ</w:t>
      </w:r>
      <w:r w:rsidRPr="002A1218">
        <w:rPr>
          <w:rFonts w:ascii="Khmer OS" w:hAnsi="Khmer OS"/>
          <w:sz w:val="22"/>
          <w:szCs w:val="22"/>
          <w:cs/>
          <w:lang w:bidi="km-KH"/>
        </w:rPr>
        <w:tab/>
      </w:r>
      <w:r w:rsidRPr="002A1218">
        <w:rPr>
          <w:rFonts w:ascii="Khmer OS" w:hAnsi="Khmer OS"/>
          <w:sz w:val="22"/>
          <w:szCs w:val="22"/>
          <w:lang w:bidi="km-KH"/>
        </w:rPr>
        <w:t xml:space="preserve">: - </w:t>
      </w:r>
      <w:r w:rsidRPr="002A1218">
        <w:rPr>
          <w:rFonts w:ascii="Khmer OS" w:hAnsi="Khmer OS"/>
          <w:sz w:val="22"/>
          <w:szCs w:val="22"/>
          <w:cs/>
          <w:lang w:bidi="km-KH"/>
        </w:rPr>
        <w:t>មានស្មារតីប្រុងប្រយ័ត្នក្នុងការសង់មេដ្យាទ័រនៃត្រីកោណ</w:t>
      </w:r>
    </w:p>
    <w:p w:rsidR="00ED7CFB" w:rsidRPr="002A1218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 w:hanging="170"/>
        <w:jc w:val="both"/>
        <w:rPr>
          <w:rFonts w:ascii="Khmer OS" w:hAnsi="Khmer OS"/>
          <w:szCs w:val="45"/>
          <w:cs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 xml:space="preserve">- </w:t>
      </w:r>
      <w:r w:rsidRPr="002A1218">
        <w:rPr>
          <w:rFonts w:ascii="Khmer OS" w:hAnsi="Khmer OS"/>
          <w:sz w:val="22"/>
          <w:szCs w:val="22"/>
          <w:cs/>
          <w:lang w:bidi="km-KH"/>
        </w:rPr>
        <w:t>អប់រំសីលធម៌ និងការចេះរួមរស់នៅជាមួយគ្នា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jc w:val="both"/>
        <w:rPr>
          <w:rFonts w:ascii="Khmer OS" w:hAnsi="Khmer OS"/>
          <w:b/>
          <w:bCs/>
          <w:szCs w:val="45"/>
          <w:lang w:bidi="km-KH"/>
        </w:rPr>
      </w:pPr>
      <w:r w:rsidRPr="002A1218">
        <w:rPr>
          <w:rFonts w:ascii="Khmer OS" w:hAnsi="Khmer OS"/>
          <w:b/>
          <w:bCs/>
          <w:sz w:val="22"/>
          <w:szCs w:val="22"/>
          <w:lang w:bidi="km-KH"/>
        </w:rPr>
        <w:t>II.</w:t>
      </w:r>
      <w:r w:rsidRPr="002A1218">
        <w:rPr>
          <w:rFonts w:ascii="Khmer OS" w:hAnsi="Khmer OS"/>
          <w:b/>
          <w:bCs/>
          <w:sz w:val="22"/>
          <w:szCs w:val="22"/>
          <w:cs/>
          <w:lang w:bidi="km-KH"/>
        </w:rPr>
        <w:t>សម្ភារឧបទេស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2A1218">
        <w:rPr>
          <w:rFonts w:ascii="Khmer OS" w:hAnsi="Khmer OS"/>
          <w:b/>
          <w:bCs/>
          <w:sz w:val="22"/>
          <w:szCs w:val="22"/>
          <w:cs/>
          <w:lang w:bidi="km-KH"/>
        </w:rPr>
        <w:t>- ឯកសារយោង ៖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>+ សៀវភៅក្រសួងអប់រំ សៀវភៅគ្រូទំព័រទី... ដល់ទំព័រទី...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>+ សៀវភៅសិស្សទំព័រទី ២០៧ ដល់ទំព័រទី ២០៨ បោះពុម្ពលើកទី១ ឆ្នាំ ២០១១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+ សៀវភៅណែនាំគ្រូរបស់ </w:t>
      </w:r>
      <w:r w:rsidRPr="002A1218">
        <w:rPr>
          <w:rFonts w:ascii="Khmer OS" w:hAnsi="Khmer OS"/>
          <w:sz w:val="22"/>
          <w:szCs w:val="22"/>
          <w:lang w:bidi="km-KH"/>
        </w:rPr>
        <w:t>STEPSAM</w:t>
      </w:r>
      <w:r w:rsidRPr="002A1218">
        <w:rPr>
          <w:rFonts w:ascii="Khmer OS" w:hAnsi="Khmer OS"/>
          <w:sz w:val="22"/>
          <w:szCs w:val="22"/>
          <w:cs/>
          <w:lang w:bidi="km-KH"/>
        </w:rPr>
        <w:t>3 ទំព័រទី ៦ ដល់ទំព័រទី ៧ ។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2A1218">
        <w:rPr>
          <w:rFonts w:ascii="Khmer OS" w:hAnsi="Khmer OS"/>
          <w:b/>
          <w:bCs/>
          <w:sz w:val="22"/>
          <w:szCs w:val="22"/>
          <w:cs/>
          <w:lang w:bidi="km-KH"/>
        </w:rPr>
        <w:t>- សម្ភារៈ ៖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>+ គ្រូ : ដែកឈាន បន្ទាត់ក្រិត កែង រ៉ាប៉ទ័រ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>+ សិស្ស : សៀវភៅគោលរបស់ក្រសួងអប់រំ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2A1218">
        <w:rPr>
          <w:rFonts w:ascii="Khmer OS" w:hAnsi="Khmer OS"/>
          <w:b/>
          <w:bCs/>
          <w:sz w:val="22"/>
          <w:szCs w:val="22"/>
          <w:cs/>
          <w:lang w:bidi="km-KH"/>
        </w:rPr>
        <w:t>* កំណត់សម្គាល់ ៖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+ ទីតាំងផ្ចិតរង្វង់ចារឹកក្រៅនៃត្រីកោណ </w:t>
      </w:r>
      <w:r w:rsidRPr="002A1218">
        <w:rPr>
          <w:rFonts w:ascii="Khmer OS" w:hAnsi="Khmer OS"/>
          <w:sz w:val="22"/>
          <w:szCs w:val="22"/>
          <w:lang w:bidi="km-KH"/>
        </w:rPr>
        <w:t>(</w:t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សៀវភៅណែនាំគ្រូរបស់ </w:t>
      </w:r>
      <w:r w:rsidRPr="002A1218">
        <w:rPr>
          <w:rFonts w:ascii="Khmer OS" w:hAnsi="Khmer OS"/>
          <w:sz w:val="22"/>
          <w:szCs w:val="22"/>
          <w:lang w:bidi="km-KH"/>
        </w:rPr>
        <w:t>STEPSAM</w:t>
      </w:r>
      <w:r w:rsidRPr="002A1218">
        <w:rPr>
          <w:rFonts w:ascii="Khmer OS" w:hAnsi="Khmer OS"/>
          <w:sz w:val="22"/>
          <w:szCs w:val="22"/>
          <w:cs/>
          <w:lang w:bidi="km-KH"/>
        </w:rPr>
        <w:t>3 ទំព័រទី៦</w:t>
      </w:r>
      <w:r w:rsidRPr="002A1218">
        <w:rPr>
          <w:rFonts w:ascii="Khmer OS" w:hAnsi="Khmer OS"/>
          <w:sz w:val="22"/>
          <w:szCs w:val="22"/>
          <w:lang w:bidi="km-KH"/>
        </w:rPr>
        <w:t>)</w:t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 ។</w:t>
      </w: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2A1218">
        <w:rPr>
          <w:rFonts w:ascii="Khmer OS" w:hAnsi="Khmer OS"/>
          <w:sz w:val="22"/>
          <w:szCs w:val="22"/>
          <w:lang w:bidi="km-KH"/>
        </w:rPr>
        <w:tab/>
      </w:r>
      <w:r w:rsidRPr="002A1218">
        <w:rPr>
          <w:rFonts w:ascii="Khmer OS" w:hAnsi="Khmer OS"/>
          <w:sz w:val="22"/>
          <w:szCs w:val="22"/>
          <w:cs/>
          <w:lang w:bidi="km-KH"/>
        </w:rPr>
        <w:t>+ លំហាត់ប្រតិបត្តិបន្ថែម</w:t>
      </w:r>
      <w:r w:rsidRPr="002A1218">
        <w:rPr>
          <w:rFonts w:ascii="Khmer OS" w:hAnsi="Khmer OS"/>
          <w:sz w:val="22"/>
          <w:szCs w:val="22"/>
          <w:lang w:bidi="km-KH"/>
        </w:rPr>
        <w:t>(</w:t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សៀវភៅណែនាំគ្រូរបស់ </w:t>
      </w:r>
      <w:r w:rsidRPr="002A1218">
        <w:rPr>
          <w:rFonts w:ascii="Khmer OS" w:hAnsi="Khmer OS"/>
          <w:sz w:val="22"/>
          <w:szCs w:val="22"/>
          <w:lang w:bidi="km-KH"/>
        </w:rPr>
        <w:t>STEPSAM</w:t>
      </w:r>
      <w:r w:rsidRPr="002A1218">
        <w:rPr>
          <w:rFonts w:ascii="Khmer OS" w:hAnsi="Khmer OS"/>
          <w:sz w:val="22"/>
          <w:szCs w:val="22"/>
          <w:cs/>
          <w:lang w:bidi="km-KH"/>
        </w:rPr>
        <w:t>3 ទំព័រទី៧</w:t>
      </w:r>
      <w:r w:rsidRPr="002A1218">
        <w:rPr>
          <w:rFonts w:ascii="Khmer OS" w:hAnsi="Khmer OS"/>
          <w:sz w:val="22"/>
          <w:szCs w:val="22"/>
          <w:lang w:bidi="km-KH"/>
        </w:rPr>
        <w:t>)</w:t>
      </w:r>
      <w:r w:rsidRPr="002A1218">
        <w:rPr>
          <w:rFonts w:ascii="Khmer OS" w:hAnsi="Khmer OS"/>
          <w:sz w:val="22"/>
          <w:szCs w:val="22"/>
          <w:cs/>
          <w:lang w:bidi="km-KH"/>
        </w:rPr>
        <w:t xml:space="preserve"> ។</w:t>
      </w: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  <w:r w:rsidRPr="00566526">
        <w:rPr>
          <w:rFonts w:ascii="Khmer OS Siemreap" w:hAnsi="Khmer OS Siemreap" w:cs="Khmer OS Siemreap" w:hint="cs"/>
          <w:sz w:val="22"/>
          <w:szCs w:val="22"/>
          <w:cs/>
          <w:lang w:bidi="km-KH"/>
        </w:rPr>
        <w:t xml:space="preserve"> </w:t>
      </w: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</w:p>
    <w:p w:rsidR="00ED7CFB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 Siemreap" w:hAnsi="Khmer OS Siemreap" w:cs="Khmer OS Siemreap"/>
          <w:sz w:val="22"/>
          <w:szCs w:val="22"/>
          <w:lang w:bidi="km-KH"/>
        </w:rPr>
      </w:pPr>
    </w:p>
    <w:p w:rsidR="00ED7CFB" w:rsidRPr="002A1218" w:rsidRDefault="00ED7CFB" w:rsidP="00ED7CFB">
      <w:pPr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Cs w:val="45"/>
          <w:lang w:bidi="km-KH"/>
        </w:rPr>
      </w:pPr>
      <w:r w:rsidRPr="002A1218">
        <w:rPr>
          <w:rFonts w:ascii="Khmer OS" w:hAnsi="Khmer OS"/>
          <w:b/>
          <w:bCs/>
          <w:sz w:val="22"/>
          <w:szCs w:val="22"/>
          <w:lang w:bidi="km-KH"/>
        </w:rPr>
        <w:t>III.</w:t>
      </w:r>
      <w:r w:rsidRPr="002A1218">
        <w:rPr>
          <w:rFonts w:ascii="Khmer OS" w:hAnsi="Khmer OS"/>
          <w:b/>
          <w:bCs/>
          <w:sz w:val="22"/>
          <w:szCs w:val="22"/>
          <w:cs/>
          <w:lang w:bidi="km-KH"/>
        </w:rPr>
        <w:t>ដំណឹកនាំមេរៀន</w:t>
      </w:r>
    </w:p>
    <w:p w:rsidR="00ED7CFB" w:rsidRPr="00941DA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0"/>
        <w:gridCol w:w="3119"/>
        <w:gridCol w:w="3112"/>
      </w:tblGrid>
      <w:tr w:rsidR="00ED7CFB" w:rsidRPr="00CB1DF0" w:rsidTr="005708BF">
        <w:trPr>
          <w:trHeight w:val="381"/>
        </w:trPr>
        <w:tc>
          <w:tcPr>
            <w:tcW w:w="2830" w:type="dxa"/>
            <w:shd w:val="clear" w:color="auto" w:fill="000000"/>
          </w:tcPr>
          <w:p w:rsidR="00ED7CFB" w:rsidRPr="00CB1DF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3119" w:type="dxa"/>
            <w:shd w:val="clear" w:color="auto" w:fill="000000"/>
          </w:tcPr>
          <w:p w:rsidR="00ED7CFB" w:rsidRPr="00CB1DF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112" w:type="dxa"/>
            <w:shd w:val="clear" w:color="auto" w:fill="000000"/>
          </w:tcPr>
          <w:p w:rsidR="00ED7CFB" w:rsidRPr="00CB1DF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Cs w:val="45"/>
                <w:lang w:bidi="km-KH"/>
              </w:rPr>
            </w:pPr>
            <w:r w:rsidRPr="00CB1DF0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ED7CFB" w:rsidRPr="00CB1DF0" w:rsidTr="005708BF">
        <w:trPr>
          <w:trHeight w:val="381"/>
        </w:trPr>
        <w:tc>
          <w:tcPr>
            <w:tcW w:w="2830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គ្រូត្រួតពិនិត្យ </w:t>
            </w:r>
          </w:p>
          <w:p w:rsidR="00ED7CFB" w:rsidRPr="000E3884" w:rsidRDefault="00ED7CFB" w:rsidP="00ED7CFB">
            <w:pPr>
              <w:pStyle w:val="ListParagraph"/>
              <w:numPr>
                <w:ilvl w:val="0"/>
                <w:numId w:val="21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អវត្តមាន      </w:t>
            </w:r>
          </w:p>
          <w:p w:rsidR="00ED7CFB" w:rsidRPr="000E3884" w:rsidRDefault="00ED7CFB" w:rsidP="00ED7CFB">
            <w:pPr>
              <w:pStyle w:val="ListParagraph"/>
              <w:numPr>
                <w:ilvl w:val="0"/>
                <w:numId w:val="21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ED7CFB" w:rsidRPr="00CB1DF0" w:rsidRDefault="00ED7CFB" w:rsidP="00ED7CFB">
            <w:pPr>
              <w:pStyle w:val="ListParagraph"/>
              <w:numPr>
                <w:ilvl w:val="0"/>
                <w:numId w:val="21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119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១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២នាទ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(លំនឹងថ្នាក់)</w:t>
            </w:r>
          </w:p>
          <w:p w:rsidR="00ED7CFB" w:rsidRPr="000E3884" w:rsidRDefault="00ED7CFB" w:rsidP="00ED7CFB">
            <w:pPr>
              <w:pStyle w:val="ListParagraph"/>
              <w:numPr>
                <w:ilvl w:val="0"/>
                <w:numId w:val="21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អវត្តមាន      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21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ED7CFB" w:rsidRPr="005D2F06" w:rsidRDefault="00ED7CFB" w:rsidP="00ED7CFB">
            <w:pPr>
              <w:pStyle w:val="ListParagraph"/>
              <w:numPr>
                <w:ilvl w:val="0"/>
                <w:numId w:val="21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4" w:hanging="283"/>
              <w:jc w:val="both"/>
              <w:rPr>
                <w:rFonts w:cs="DaunPenh"/>
                <w:szCs w:val="45"/>
                <w:lang w:bidi="km-KH"/>
              </w:rPr>
            </w:pPr>
            <w:r w:rsidRPr="005D2F06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112" w:type="dxa"/>
          </w:tcPr>
          <w:p w:rsidR="00ED7CFB" w:rsidRPr="000E3884" w:rsidRDefault="00ED7CFB" w:rsidP="005708BF">
            <w:p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0E3884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hanging="2588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ំណាងសិស្សឡើង</w:t>
            </w: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រាយការណ៍</w:t>
            </w:r>
          </w:p>
        </w:tc>
      </w:tr>
      <w:tr w:rsidR="00ED7CFB" w:rsidRPr="00CB1DF0" w:rsidTr="005708BF">
        <w:trPr>
          <w:trHeight w:val="381"/>
        </w:trPr>
        <w:tc>
          <w:tcPr>
            <w:tcW w:w="2830" w:type="dxa"/>
          </w:tcPr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0E3884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រំឭកមេរៀនទីប្រជុំទម្ងន់នៃ​      ត្រីកោណ</w:t>
            </w:r>
          </w:p>
        </w:tc>
        <w:tc>
          <w:tcPr>
            <w:tcW w:w="3119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២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៥នាទ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(រំលឹកមេរៀនចាស់)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22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កែកិច្ចការចាស់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22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រំឭកមេរៀនចាស់</w:t>
            </w:r>
          </w:p>
          <w:p w:rsidR="00ED7CFB" w:rsidRPr="005D2F06" w:rsidRDefault="00ED7CFB" w:rsidP="00ED7CFB">
            <w:pPr>
              <w:pStyle w:val="ListParagraph"/>
              <w:numPr>
                <w:ilvl w:val="0"/>
                <w:numId w:val="22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ទំនាក់ទំនងមេរៀនថ្មី</w:t>
            </w:r>
          </w:p>
        </w:tc>
        <w:tc>
          <w:tcPr>
            <w:tcW w:w="3112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-</w:t>
            </w: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ឡើងសង់មេដ្យាន</w:t>
            </w:r>
          </w:p>
          <w:p w:rsidR="00ED7CFB" w:rsidRPr="00DF7EC4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inline distT="0" distB="0" distL="0" distR="0" wp14:anchorId="46060AC8" wp14:editId="70D87ED5">
                  <wp:extent cx="1755483" cy="136207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23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8508" cy="13644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CFB" w:rsidRPr="00CB1DF0" w:rsidTr="005708BF">
        <w:trPr>
          <w:trHeight w:val="381"/>
        </w:trPr>
        <w:tc>
          <w:tcPr>
            <w:tcW w:w="2830" w:type="dxa"/>
          </w:tcPr>
          <w:p w:rsidR="00ED7CFB" w:rsidRPr="005D2F06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5D2F06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5D2F06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5D2F06"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- </w:t>
            </w:r>
            <w:r w:rsidRPr="00DF7EC4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កត់ឧទាហរណ៍លើក្ដារខៀន ហើយពន្យល់ដល់សិស្សឱ្យ​ពិភាក្សា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ហើយឱ្យសិស្សឡើងបកស្រាយ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ួយណែនាំសិស្សពិភាក្សា និង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ពន្យល់បន្ថែម និងឱ្យសិស្សឡើងបកស្រាយ ។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24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ន្ទាប់ពីសម្រាយរួច គ្រូឱ្យ​សិស្សរកទ្រឹស្ដីបទមេដ្យាទ័រ ហើយឱ្យសិស្សសង់រូបម្ដងទៀត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ពិនិត្យមើលទ្រឹស្ដីបទ និងសំណង់រូបរបស់សិស្ស ដោយ​ប្រុងប្រយ័ត្ន ។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4B08D5">
              <w:rPr>
                <w:rFonts w:ascii="Khmer OS Siemreap" w:hAnsi="Khmer OS Siemreap" w:cs="Khmer OS Siemreap"/>
                <w:spacing w:val="-12"/>
                <w:sz w:val="22"/>
                <w:szCs w:val="22"/>
                <w:lang w:bidi="km-KH"/>
              </w:rPr>
              <w:t xml:space="preserve">- </w:t>
            </w:r>
            <w:r w:rsidRPr="004B08D5">
              <w:rPr>
                <w:rFonts w:ascii="Khmer OS Siemreap" w:hAnsi="Khmer OS Siemreap" w:cs="Khmer OS Siemreap" w:hint="cs"/>
                <w:spacing w:val="-12"/>
                <w:sz w:val="22"/>
                <w:szCs w:val="22"/>
                <w:cs/>
                <w:lang w:bidi="km-KH"/>
              </w:rPr>
              <w:t>គ្រូសរសេរលំហាត់លើក្ដារខៀន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ពន្យល់សិស្សរួចហើយ ឱ្យសិស្ស​</w:t>
            </w:r>
            <w:r w:rsidRPr="004B08D5">
              <w:rPr>
                <w:rFonts w:ascii="Khmer OS Siemreap" w:hAnsi="Khmer OS Siemreap" w:cs="Khmer OS Siemreap" w:hint="cs"/>
                <w:spacing w:val="-12"/>
                <w:sz w:val="22"/>
                <w:szCs w:val="22"/>
                <w:cs/>
                <w:lang w:bidi="km-KH"/>
              </w:rPr>
              <w:t>ពិភាក្សាតាមក្រុម និងបកស្រាយ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លើក្ដារខៀន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8874C9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គ្រូត្រួតពិនិត្យមើលសម្រាយ​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របស់សិស្ស និងធ្វើការកែតម្រូវ</w:t>
            </w:r>
          </w:p>
        </w:tc>
        <w:tc>
          <w:tcPr>
            <w:tcW w:w="3119" w:type="dxa"/>
          </w:tcPr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ជំ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ហានទី៣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៣០នាទី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(មេរៀនប្រចាំថ្ងៃ)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មេរៀនទី១៨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បន្ទាត់ និងអង្កត់ពិសេសជួបគ្នាក្នុងត្រីកោណ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(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)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077D7">
              <w:rPr>
                <w:rFonts w:ascii="Khmer OS Siemreap" w:hAnsi="Khmer OS Siemreap" w:cs="Khmer OS Siemreap"/>
                <w:noProof/>
                <w:sz w:val="22"/>
                <w:szCs w:val="22"/>
                <w:cs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C86ABF6" wp14:editId="157FDC81">
                      <wp:simplePos x="0" y="0"/>
                      <wp:positionH relativeFrom="column">
                        <wp:posOffset>1909445</wp:posOffset>
                      </wp:positionH>
                      <wp:positionV relativeFrom="paragraph">
                        <wp:posOffset>90805</wp:posOffset>
                      </wp:positionV>
                      <wp:extent cx="0" cy="577850"/>
                      <wp:effectExtent l="0" t="0" r="19050" b="317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778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9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0.35pt,7.15pt" to="150.35pt,5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" strokecolor="black [3040]"/>
                  </w:pict>
                </mc:Fallback>
              </mc:AlternateConten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II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.លក្ខណៈនៃមេដ្យាទ័រនៃ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          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្រីកោណ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ឧទាហរណ៍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 មេដ្យាទ័រនៃជ្រុង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B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B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ក្នុងត្រីកោណ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ប្រសព្វគ្នាត្រង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។ បង្ហាញថា មេដ្យាទ័រនៃ​ជ្រុង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C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កាត់តាម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371D22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24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371D22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ED7CFB">
            <w:pPr>
              <w:pStyle w:val="ListParagraph"/>
              <w:numPr>
                <w:ilvl w:val="0"/>
                <w:numId w:val="24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459" w:hanging="283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ទ្រឹស្ដីបទ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ED7CFB">
            <w:pPr>
              <w:pStyle w:val="ListParagraph"/>
              <w:numPr>
                <w:ilvl w:val="0"/>
                <w:numId w:val="24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 w:hanging="142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4B08D5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លំហាត់ </w:t>
            </w:r>
            <w:r w:rsidRPr="004B08D5"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>: AMB</w:t>
            </w:r>
            <w:r w:rsidRPr="004B08D5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ាត្រីកោណ​​​កែង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ត្រង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M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។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ជាចំណុចកណ្ដាលនៃអង្កត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B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។ តាម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គេគូសបន្ទាត់មួយកែងនឹង​បន្ទាត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M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ត្រង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N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8" w:firstLine="283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បង្ហាញថា បន្ទាត់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ON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ជា​  មេដ្យាទ័រនៃអង្កត់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AM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Pr="001C7C69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noProof/>
                <w:sz w:val="22"/>
                <w:szCs w:val="22"/>
                <w:lang w:bidi="km-KH"/>
              </w:rPr>
              <w:lastRenderedPageBreak/>
              <w:drawing>
                <wp:inline distT="0" distB="0" distL="0" distR="0" wp14:anchorId="4371FBBA" wp14:editId="06D2E651">
                  <wp:extent cx="1843405" cy="1022985"/>
                  <wp:effectExtent l="0" t="0" r="4445" b="571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26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3405" cy="1022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2" w:type="dxa"/>
          </w:tcPr>
          <w:p w:rsidR="00ED7CFB" w:rsidRPr="005D2F06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5D2F06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សិស្សពិភាក្សា ដោយរក្សាភាពស្ងប់ស្ងាត់ និងឡើងបកស្រាយលើក្ដារខៀន</w:t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pacing w:val="-8"/>
                <w:sz w:val="22"/>
                <w:szCs w:val="22"/>
                <w:lang w:bidi="km-KH"/>
              </w:rPr>
              <w:drawing>
                <wp:inline distT="0" distB="0" distL="0" distR="0" wp14:anchorId="63DA5970" wp14:editId="4AA5F760">
                  <wp:extent cx="1757194" cy="141922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24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7492" cy="14194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បើ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ជាប្រសព្ចរវាងមេដ្យាទ័រ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d</w:t>
            </w:r>
            <w:r>
              <w:rPr>
                <w:rFonts w:ascii="Gill Sans MT" w:hAnsi="Gill Sans MT" w:cs="Khmer OS Siemreap"/>
                <w:spacing w:val="-8"/>
                <w:sz w:val="22"/>
                <w:szCs w:val="22"/>
                <w:lang w:bidi="km-KH"/>
              </w:rPr>
              <w:t>'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ៃជ្រុ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និង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B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រៀងគ្នាក្នុងត្រីកោណ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គេបាន 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 w:rsidRPr="00FC1203">
              <w:rPr>
                <w:rFonts w:ascii="Khmer OS Siemreap" w:hAnsi="Khmer OS Siemreap" w:cs="Khmer OS Siemreap"/>
                <w:spacing w:val="-8"/>
                <w:position w:val="-30"/>
                <w:sz w:val="22"/>
                <w:szCs w:val="22"/>
                <w:lang w:bidi="km-KH"/>
              </w:rPr>
              <w:object w:dxaOrig="1100" w:dyaOrig="720">
                <v:shape id="_x0000_i1027" type="#_x0000_t75" style="width:54.55pt;height:36pt" o:ole="">
                  <v:imagedata r:id="rId20" o:title=""/>
                </v:shape>
                <o:OLEObject Type="Embed" ProgID="Equation.DSMT4" ShapeID="_x0000_i1027" DrawAspect="Content" ObjectID="_1516688392" r:id="rId21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នាំឱ្យ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 w:rsidRPr="00FC1203">
              <w:rPr>
                <w:rFonts w:ascii="Khmer OS Siemreap" w:hAnsi="Khmer OS Siemreap" w:cs="Khmer OS Siemreap"/>
                <w:spacing w:val="-8"/>
                <w:position w:val="-6"/>
                <w:sz w:val="22"/>
                <w:szCs w:val="22"/>
                <w:lang w:bidi="km-KH"/>
              </w:rPr>
              <w:object w:dxaOrig="1520" w:dyaOrig="279">
                <v:shape id="_x0000_i1028" type="#_x0000_t75" style="width:75.8pt;height:14.75pt" o:ole="">
                  <v:imagedata r:id="rId22" o:title=""/>
                </v:shape>
                <o:OLEObject Type="Embed" ProgID="Equation.DSMT4" ShapeID="_x0000_i1028" DrawAspect="Content" ObjectID="_1516688393" r:id="rId23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ហេតុនេះ គេទាញបាន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ស្ថិតនៅ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lastRenderedPageBreak/>
              <w:t xml:space="preserve">លើមេដ្យាទ័រ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d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ៃជ្រុ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ដូចនេះ​មេដ្យាទ័រទាំងបី </w:t>
            </w:r>
            <w:r w:rsidRPr="00147922">
              <w:rPr>
                <w:rFonts w:ascii="Khmer OS Siemreap" w:hAnsi="Khmer OS Siemreap" w:cs="Khmer OS Siemreap"/>
                <w:spacing w:val="-8"/>
                <w:position w:val="-12"/>
                <w:sz w:val="22"/>
                <w:szCs w:val="22"/>
                <w:lang w:bidi="km-KH"/>
              </w:rPr>
              <w:object w:dxaOrig="800" w:dyaOrig="360">
                <v:shape id="_x0000_i1029" type="#_x0000_t75" style="width:39.8pt;height:18pt" o:ole="">
                  <v:imagedata r:id="rId24" o:title=""/>
                </v:shape>
                <o:OLEObject Type="Embed" ProgID="Equation.DSMT4" ShapeID="_x0000_i1029" DrawAspect="Content" ObjectID="_1516688394" r:id="rId25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ៃជ្រុ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; BC;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ក្នុងត្រី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  <w:r w:rsidRPr="00CC6E69"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ប្រសព្វគ្នាត្រង់ចំណុច</w:t>
            </w:r>
            <w:r w:rsidRPr="00CC6E69">
              <w:rPr>
                <w:rFonts w:ascii="Khmer OS Siemreap" w:hAnsi="Khmer OS Siemreap" w:cs="Khmer OS Siemreap"/>
                <w:spacing w:val="-20"/>
                <w:sz w:val="22"/>
                <w:szCs w:val="22"/>
                <w:lang w:bidi="km-KH"/>
              </w:rPr>
              <w:t xml:space="preserve">O </w:t>
            </w:r>
            <w:r w:rsidRPr="00CC6E69">
              <w:rPr>
                <w:rFonts w:ascii="Khmer OS Siemreap" w:hAnsi="Khmer OS Siemreap" w:cs="Khmer OS Siemreap" w:hint="cs"/>
                <w:spacing w:val="-20"/>
                <w:sz w:val="22"/>
                <w:szCs w:val="22"/>
                <w:cs/>
                <w:lang w:bidi="km-KH"/>
              </w:rPr>
              <w:t>តែមួយគត់។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ដោយ</w:t>
            </w:r>
            <w:r w:rsidRPr="00FC1203">
              <w:rPr>
                <w:rFonts w:ascii="Khmer OS Siemreap" w:hAnsi="Khmer OS Siemreap" w:cs="Khmer OS Siemreap"/>
                <w:spacing w:val="-8"/>
                <w:position w:val="-6"/>
                <w:sz w:val="22"/>
                <w:szCs w:val="22"/>
                <w:lang w:bidi="km-KH"/>
              </w:rPr>
              <w:object w:dxaOrig="1520" w:dyaOrig="279">
                <v:shape id="_x0000_i1030" type="#_x0000_t75" style="width:75.8pt;height:14.75pt" o:ole="">
                  <v:imagedata r:id="rId22" o:title=""/>
                </v:shape>
                <o:OLEObject Type="Embed" ProgID="Equation.DSMT4" ShapeID="_x0000_i1030" DrawAspect="Content" ObjectID="_1516688395" r:id="rId26"/>
              </w:objec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នោះ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មានចម្ងាយស្មើទៅនឹងកំពូលទាំងបីនៃត្រី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។​ ចំណុច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នេះ ជាផ្ចិតរង្វង់ ដែលកាត់តាមកំពូលទាំងបីនៃត្រី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។ រង្វង់នេះហៅថា រង្វង់ចរិកក្រៅត្រីកោណ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C 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សិស្សបង្កើតទ្រឹស្ដីបទតាមសម្រាយ​បញ្ជាក់ខាងលើ</w:t>
            </w:r>
          </w:p>
          <w:p w:rsidR="00ED7CFB" w:rsidRDefault="00ED7CFB" w:rsidP="00ED7CFB">
            <w:pPr>
              <w:pStyle w:val="ListParagraph"/>
              <w:numPr>
                <w:ilvl w:val="0"/>
                <w:numId w:val="23"/>
              </w:numPr>
              <w:ind w:left="34" w:firstLine="326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ទ្រឹស្ដីបទ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: 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មេដ្យាទ័រទាំងបី​នៃត្រីកោណមួយប្រសព្វគ្នាចំណុចតែមួយ ដែលស្ថិតនៅចម្ងាយស្មើពីកំពូលទាំងបីនៃត្រីកោណនោះ ។</w:t>
            </w:r>
          </w:p>
          <w:p w:rsidR="00ED7CFB" w:rsidRDefault="00ED7CFB" w:rsidP="005708BF">
            <w:pPr>
              <w:pStyle w:val="ListParagraph"/>
              <w:ind w:left="0" w:firstLine="360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ចំណុចនេះជាផ្ចិតរង្វង់ចរិកក្រៅត្រីកោណ ។</w:t>
            </w:r>
          </w:p>
          <w:p w:rsidR="00ED7CFB" w:rsidRDefault="00ED7CFB" w:rsidP="005708BF">
            <w:pPr>
              <w:pStyle w:val="ListParagraph"/>
              <w:ind w:left="0" w:firstLine="360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ind w:left="0" w:firstLine="360"/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សិស្សគូររូប</w:t>
            </w:r>
          </w:p>
          <w:p w:rsidR="00ED7CFB" w:rsidRPr="00371D22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noProof/>
                <w:spacing w:val="-8"/>
                <w:sz w:val="22"/>
                <w:szCs w:val="22"/>
                <w:lang w:bidi="km-KH"/>
              </w:rPr>
              <w:drawing>
                <wp:inline distT="0" distB="0" distL="0" distR="0" wp14:anchorId="370034BF" wp14:editId="1DF45822">
                  <wp:extent cx="1659837" cy="15240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5.pn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3750" cy="15367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-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សិស្សពិភាក្សាតាមក្រុម ហើយ​ឡើងបកស្រាយ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: 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ក្នុងត្រីកោណកែង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MB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មាន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ជា​ចំណុចកណ្ដាលនៃអ៊ីប៉ូតានុស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B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ោះគេបាន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M 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ជាមេដ្យាន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lastRenderedPageBreak/>
              <w:t>គូសចេញពីកំពូល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M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គេបាន 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 w:rsidRPr="003461A6">
              <w:rPr>
                <w:rFonts w:ascii="Khmer OS Siemreap" w:hAnsi="Khmer OS Siemreap" w:cs="Khmer OS Siemreap"/>
                <w:spacing w:val="-8"/>
                <w:position w:val="-24"/>
                <w:sz w:val="22"/>
                <w:szCs w:val="22"/>
                <w:cs/>
                <w:lang w:bidi="km-KH"/>
              </w:rPr>
              <w:object w:dxaOrig="1620" w:dyaOrig="620">
                <v:shape id="_x0000_i1031" type="#_x0000_t75" style="width:81.25pt;height:31.1pt" o:ole="">
                  <v:imagedata r:id="rId28" o:title=""/>
                </v:shape>
                <o:OLEObject Type="Embed" ProgID="Equation.DSMT4" ShapeID="_x0000_i1031" DrawAspect="Content" ObjectID="_1516688396" r:id="rId29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នាំឱ្យចំណូច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ឋិតនៅលើមេដ្យាទ័រនៃអង្កត់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AM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ត្រីកោណកែង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MNO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មាន </w:t>
            </w:r>
            <w:r w:rsidRPr="003461A6">
              <w:rPr>
                <w:rFonts w:ascii="Khmer OS Siemreap" w:hAnsi="Khmer OS Siemreap" w:cs="Khmer OS Siemreap"/>
                <w:spacing w:val="-8"/>
                <w:position w:val="-6"/>
                <w:sz w:val="22"/>
                <w:szCs w:val="22"/>
                <w:cs/>
                <w:lang w:bidi="km-KH"/>
              </w:rPr>
              <w:object w:dxaOrig="1020" w:dyaOrig="279">
                <v:shape id="_x0000_i1032" type="#_x0000_t75" style="width:51.25pt;height:14.75pt" o:ole="">
                  <v:imagedata r:id="rId30" o:title=""/>
                </v:shape>
                <o:OLEObject Type="Embed" ProgID="Equation.DSMT4" ShapeID="_x0000_i1032" DrawAspect="Content" ObjectID="_1516688397" r:id="rId31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(សម្រាយខាងលើ)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N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ជាជ្រុងរួម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ដូចនេះ </w:t>
            </w:r>
            <w:r w:rsidRPr="003461A6">
              <w:rPr>
                <w:rFonts w:ascii="Khmer OS Siemreap" w:hAnsi="Khmer OS Siemreap" w:cs="Khmer OS Siemreap"/>
                <w:spacing w:val="-8"/>
                <w:position w:val="-6"/>
                <w:sz w:val="22"/>
                <w:szCs w:val="22"/>
                <w:cs/>
                <w:lang w:bidi="km-KH"/>
              </w:rPr>
              <w:object w:dxaOrig="1640" w:dyaOrig="279">
                <v:shape id="_x0000_i1033" type="#_x0000_t75" style="width:81.8pt;height:14.75pt" o:ole="">
                  <v:imagedata r:id="rId32" o:title=""/>
                </v:shape>
                <o:OLEObject Type="Embed" ProgID="Equation.DSMT4" ShapeID="_x0000_i1033" DrawAspect="Content" ObjectID="_1516688398" r:id="rId33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តាម​លក្ខខណ្ឌ អ.ជ</w:t>
            </w:r>
          </w:p>
          <w:p w:rsidR="00ED7CFB" w:rsidRDefault="00ED7CFB" w:rsidP="005708BF">
            <w:pP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    គេទាញបាន </w:t>
            </w:r>
            <w:r w:rsidRPr="001C7C69">
              <w:rPr>
                <w:rFonts w:ascii="Khmer OS Siemreap" w:hAnsi="Khmer OS Siemreap" w:cs="Khmer OS Siemreap"/>
                <w:spacing w:val="-8"/>
                <w:position w:val="-6"/>
                <w:sz w:val="22"/>
                <w:szCs w:val="22"/>
                <w:cs/>
                <w:lang w:bidi="km-KH"/>
              </w:rPr>
              <w:object w:dxaOrig="1040" w:dyaOrig="279">
                <v:shape id="_x0000_i1034" type="#_x0000_t75" style="width:51.25pt;height:14.75pt" o:ole="">
                  <v:imagedata r:id="rId34" o:title=""/>
                </v:shape>
                <o:OLEObject Type="Embed" ProgID="Equation.DSMT4" ShapeID="_x0000_i1034" DrawAspect="Content" ObjectID="_1516688399" r:id="rId35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នាំឱ្យ​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N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>ជាចំណុចកណ្ដាលនៃអង្កត់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AM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តែ </w:t>
            </w:r>
            <w:r w:rsidRPr="001C7C69">
              <w:rPr>
                <w:rFonts w:ascii="Khmer OS Siemreap" w:hAnsi="Khmer OS Siemreap" w:cs="Khmer OS Siemreap"/>
                <w:spacing w:val="-8"/>
                <w:position w:val="-6"/>
                <w:sz w:val="22"/>
                <w:szCs w:val="22"/>
                <w:lang w:bidi="km-KH"/>
              </w:rPr>
              <w:object w:dxaOrig="1100" w:dyaOrig="279">
                <v:shape id="_x0000_i1035" type="#_x0000_t75" style="width:54.55pt;height:14.75pt" o:ole="">
                  <v:imagedata r:id="rId36" o:title=""/>
                </v:shape>
                <o:OLEObject Type="Embed" ProgID="Equation.DSMT4" ShapeID="_x0000_i1035" DrawAspect="Content" ObjectID="_1516688400" r:id="rId37"/>
              </w:objec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ត្រង់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N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(សម្មិតកម្ម) </w:t>
            </w:r>
          </w:p>
          <w:p w:rsidR="00ED7CFB" w:rsidRPr="008D0832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ដូចនេះ បន្ទាត់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 xml:space="preserve">ON </w:t>
            </w:r>
            <w:r>
              <w:rPr>
                <w:rFonts w:ascii="Khmer OS Siemreap" w:hAnsi="Khmer OS Siemreap" w:cs="Khmer OS Siemreap" w:hint="cs"/>
                <w:spacing w:val="-8"/>
                <w:sz w:val="22"/>
                <w:szCs w:val="22"/>
                <w:cs/>
                <w:lang w:bidi="km-KH"/>
              </w:rPr>
              <w:t xml:space="preserve">ជាមេដ្យាទ័រនៃអង្កត់ </w:t>
            </w:r>
            <w:r>
              <w:rPr>
                <w:rFonts w:ascii="Khmer OS Siemreap" w:hAnsi="Khmer OS Siemreap" w:cs="Khmer OS Siemreap"/>
                <w:spacing w:val="-8"/>
                <w:sz w:val="22"/>
                <w:szCs w:val="22"/>
                <w:lang w:bidi="km-KH"/>
              </w:rPr>
              <w:t>AM</w:t>
            </w:r>
          </w:p>
        </w:tc>
      </w:tr>
      <w:tr w:rsidR="00ED7CFB" w:rsidRPr="00CB1DF0" w:rsidTr="005708BF">
        <w:trPr>
          <w:trHeight w:val="381"/>
        </w:trPr>
        <w:tc>
          <w:tcPr>
            <w:tcW w:w="2830" w:type="dxa"/>
          </w:tcPr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7E4D1A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ឱ្យសិស្សឡើងសង់មេដ្យាទ័រ​ទាំងបីនៃត្រីកោណ ដោយឱ្យ​ម្ដងម្នាក់ឡើងសង់ ចំនួនសិស្ស​៣នាក់ ។</w:t>
            </w:r>
          </w:p>
        </w:tc>
        <w:tc>
          <w:tcPr>
            <w:tcW w:w="3119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CB1DF0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៤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១០នាទ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(ពង្រឹងចំណេះដឹង)</w:t>
            </w:r>
          </w:p>
          <w:p w:rsidR="00ED7CFB" w:rsidRPr="00CB1DF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cs="DaunPenh"/>
                <w:szCs w:val="45"/>
                <w:lang w:bidi="km-KH"/>
              </w:rPr>
            </w:pPr>
          </w:p>
        </w:tc>
        <w:tc>
          <w:tcPr>
            <w:tcW w:w="3112" w:type="dxa"/>
          </w:tcPr>
          <w:p w:rsidR="00ED7CFB" w:rsidRDefault="00ED7CFB" w:rsidP="005708BF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៣នាក់ឡើងសង់លើក្ដារខៀន</w:t>
            </w:r>
          </w:p>
          <w:p w:rsidR="00ED7CFB" w:rsidRPr="007E4D1A" w:rsidRDefault="00ED7CFB" w:rsidP="005708BF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noProof/>
                <w:sz w:val="22"/>
                <w:szCs w:val="22"/>
                <w:lang w:bidi="km-KH"/>
              </w:rPr>
              <w:drawing>
                <wp:inline distT="0" distB="0" distL="0" distR="0" wp14:anchorId="41E5D489" wp14:editId="291770D9">
                  <wp:extent cx="1838960" cy="1379220"/>
                  <wp:effectExtent l="0" t="0" r="889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27.pn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960" cy="1379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CFB" w:rsidRPr="00CB1DF0" w:rsidTr="005708BF">
        <w:trPr>
          <w:trHeight w:val="381"/>
        </w:trPr>
        <w:tc>
          <w:tcPr>
            <w:tcW w:w="2830" w:type="dxa"/>
          </w:tcPr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ឱ្យសិស្សធ្វើលំហាត់ និងកំណត់ប្រាប់សិស្សថា លំហាត់នេះដាក់ពិន្ទុបូកជាមួយពិន្ទុប្រចាំខែ ។</w:t>
            </w:r>
          </w:p>
        </w:tc>
        <w:tc>
          <w:tcPr>
            <w:tcW w:w="3119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ជំហានទី៥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៣នាទ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(បណ្ដាំផ្ញើ)</w:t>
            </w:r>
          </w:p>
          <w:p w:rsidR="00ED7CFB" w:rsidRPr="00CB1DF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 xml:space="preserve">លំហាត់ក្នុងសៀវភៅគោលទំព័រទី ២០១៣ លេខ៤ </w:t>
            </w: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;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៥ និង ៦ ។</w:t>
            </w:r>
          </w:p>
        </w:tc>
        <w:tc>
          <w:tcPr>
            <w:tcW w:w="3112" w:type="dxa"/>
          </w:tcPr>
          <w:p w:rsidR="00ED7CFB" w:rsidRDefault="00ED7CFB" w:rsidP="005708BF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930336" w:rsidRDefault="00ED7CFB" w:rsidP="005708BF">
            <w:p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930336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16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17" w:hanging="283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សិស្សកត់ត្រា និងរក្សាភាពស្ងៀមស្ងាត់</w:t>
            </w:r>
          </w:p>
        </w:tc>
      </w:tr>
    </w:tbl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Pr="002A121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</w:p>
    <w:p w:rsidR="00ED7CFB" w:rsidRPr="00ED7CFB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580"/>
        <w:rPr>
          <w:rFonts w:cs="DaunPenh"/>
          <w:szCs w:val="45"/>
          <w:lang w:bidi="km-KH"/>
        </w:rPr>
      </w:pPr>
    </w:p>
    <w:p w:rsidR="00ED7CFB" w:rsidRDefault="00ED7CFB">
      <w:pPr>
        <w:rPr>
          <w:sz w:val="22"/>
          <w:szCs w:val="22"/>
          <w:lang w:bidi="km-KH"/>
        </w:rPr>
      </w:pPr>
      <w:r>
        <w:rPr>
          <w:sz w:val="22"/>
          <w:szCs w:val="22"/>
          <w:lang w:bidi="km-KH"/>
        </w:rPr>
        <w:br w:type="page"/>
      </w:r>
    </w:p>
    <w:p w:rsidR="00ED7CFB" w:rsidRPr="00FF5746" w:rsidRDefault="00ED7CFB" w:rsidP="00ED7CFB">
      <w:pPr>
        <w:jc w:val="center"/>
        <w:rPr>
          <w:rFonts w:ascii="Khmer OS Moul" w:hAnsi="Khmer OS Moul" w:cs="Khmer OS Moul"/>
          <w:sz w:val="22"/>
          <w:szCs w:val="22"/>
          <w:lang w:bidi="km-KH"/>
        </w:rPr>
      </w:pPr>
      <w:r w:rsidRPr="00FF5746">
        <w:rPr>
          <w:rFonts w:cs="Times New Roman" w:hint="cs"/>
          <w:b/>
          <w:bCs/>
          <w:sz w:val="22"/>
          <w:szCs w:val="22"/>
          <w:cs/>
          <w:lang w:bidi="km-KH"/>
        </w:rPr>
        <w:lastRenderedPageBreak/>
        <w:t>​​​​​​​</w:t>
      </w:r>
      <w:r w:rsidRPr="00FF5746">
        <w:rPr>
          <w:rFonts w:ascii="Khmer OS Moul" w:hAnsi="Khmer OS Moul" w:cs="Khmer OS Moul"/>
          <w:b/>
          <w:bCs/>
          <w:sz w:val="22"/>
          <w:szCs w:val="22"/>
          <w:lang w:bidi="km-KH"/>
        </w:rPr>
        <w:t xml:space="preserve">                    </w:t>
      </w:r>
      <w:r w:rsidRPr="00FF5746">
        <w:rPr>
          <w:rFonts w:ascii="Khmer OS Moul" w:hAnsi="Khmer OS Moul" w:cs="Khmer OS Moul"/>
          <w:b/>
          <w:bCs/>
          <w:sz w:val="32"/>
          <w:szCs w:val="32"/>
          <w:cs/>
          <w:lang w:bidi="km-KH"/>
        </w:rPr>
        <w:t>កិច្ចតែងការបង្រៀន</w:t>
      </w:r>
    </w:p>
    <w:p w:rsidR="00ED7CFB" w:rsidRPr="00F8718C" w:rsidRDefault="00ED7CFB" w:rsidP="00ED7CFB">
      <w:pPr>
        <w:pStyle w:val="ListParagraph"/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មុខវិជា្ជ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គណិតវិទ្យា</w:t>
      </w:r>
    </w:p>
    <w:p w:rsidR="00ED7CFB" w:rsidRPr="00F8718C" w:rsidRDefault="00ED7CFB" w:rsidP="00ED7CFB">
      <w:pPr>
        <w:pStyle w:val="ListParagraph"/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ថ្នាក់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៨</w:t>
      </w:r>
    </w:p>
    <w:p w:rsidR="00ED7CFB" w:rsidRPr="00F8718C" w:rsidRDefault="00ED7CFB" w:rsidP="00ED7CFB">
      <w:pPr>
        <w:pStyle w:val="ListParagraph"/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rPr>
          <w:rFonts w:ascii="Khmer OS" w:hAnsi="Khmer OS"/>
          <w:sz w:val="22"/>
          <w:szCs w:val="22"/>
          <w:lang w:bidi="km-KH"/>
        </w:rPr>
      </w:pPr>
      <w:r>
        <w:rPr>
          <w:noProof/>
          <w:lang w:bidi="km-KH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455420</wp:posOffset>
                </wp:positionH>
                <wp:positionV relativeFrom="paragraph">
                  <wp:posOffset>275590</wp:posOffset>
                </wp:positionV>
                <wp:extent cx="4038600" cy="390525"/>
                <wp:effectExtent l="0" t="0" r="19050" b="28575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CFB" w:rsidRPr="003724D8" w:rsidRDefault="00ED7CFB" w:rsidP="00ED7CFB">
                            <w:pPr>
                              <w:tabs>
                                <w:tab w:val="left" w:pos="1985"/>
                                <w:tab w:val="left" w:pos="2835"/>
                                <w:tab w:val="left" w:pos="3686"/>
                                <w:tab w:val="left" w:pos="4536"/>
                                <w:tab w:val="left" w:pos="4820"/>
                                <w:tab w:val="left" w:pos="5103"/>
                              </w:tabs>
                              <w:jc w:val="center"/>
                              <w:rPr>
                                <w:rFonts w:ascii="Khmer OS Muol Light" w:hAnsi="Khmer OS Muol Light" w:cs="Khmer OS Muol Light"/>
                                <w:sz w:val="22"/>
                                <w:szCs w:val="22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បន្ទាត់ និងអង្កត់ពិសេសជួបគ្នានៅក្នុងត្រីកោណ</w:t>
                            </w:r>
                          </w:p>
                          <w:p w:rsidR="00ED7CFB" w:rsidRDefault="00ED7CFB" w:rsidP="00ED7CFB"/>
                          <w:p w:rsidR="00ED7CFB" w:rsidRDefault="00ED7CFB" w:rsidP="00ED7CF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28" type="#_x0000_t202" style="position:absolute;left:0;text-align:left;margin-left:114.6pt;margin-top:21.7pt;width:318pt;height:30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">
                <v:textbox>
                  <w:txbxContent>
                    <w:p w:rsidR="00ED7CFB" w:rsidRPr="003724D8" w:rsidRDefault="00ED7CFB" w:rsidP="00ED7CFB">
                      <w:pPr>
                        <w:tabs>
                          <w:tab w:val="left" w:pos="1985"/>
                          <w:tab w:val="left" w:pos="2835"/>
                          <w:tab w:val="left" w:pos="3686"/>
                          <w:tab w:val="left" w:pos="4536"/>
                          <w:tab w:val="left" w:pos="4820"/>
                          <w:tab w:val="left" w:pos="5103"/>
                        </w:tabs>
                        <w:jc w:val="center"/>
                        <w:rPr>
                          <w:rFonts w:ascii="Khmer OS Muol Light" w:hAnsi="Khmer OS Muol Light" w:cs="Khmer OS Muol Light"/>
                          <w:sz w:val="22"/>
                          <w:szCs w:val="22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2"/>
                          <w:szCs w:val="22"/>
                          <w:cs/>
                          <w:lang w:bidi="km-KH"/>
                        </w:rPr>
                        <w:t>បន្ទាត់ និងអង្កត់ពិសេសជួបគ្នានៅក្នុងត្រីកោណ</w:t>
                      </w:r>
                    </w:p>
                    <w:p w:rsidR="00ED7CFB" w:rsidRDefault="00ED7CFB" w:rsidP="00ED7CFB"/>
                    <w:p w:rsidR="00ED7CFB" w:rsidRDefault="00ED7CFB" w:rsidP="00ED7CFB"/>
                  </w:txbxContent>
                </v:textbox>
              </v:shape>
            </w:pict>
          </mc:Fallback>
        </mc:AlternateContent>
      </w:r>
      <w:r w:rsidRPr="00F8718C">
        <w:rPr>
          <w:rFonts w:ascii="Khmer OS" w:hAnsi="Khmer OS"/>
          <w:sz w:val="22"/>
          <w:szCs w:val="22"/>
          <w:cs/>
          <w:lang w:bidi="km-KH"/>
        </w:rPr>
        <w:t>ជំពូកទី</w:t>
      </w:r>
      <w:r w:rsidRPr="00B278F4">
        <w:rPr>
          <w:rFonts w:ascii="Khmer OS" w:hAnsi="Khmer OS"/>
          <w:sz w:val="22"/>
          <w:szCs w:val="22"/>
          <w:cs/>
          <w:lang w:bidi="km-KH"/>
        </w:rPr>
        <w:t>២ ៖</w:t>
      </w:r>
      <w:r w:rsidRPr="00B278F4">
        <w:rPr>
          <w:rFonts w:ascii="Khmer OS" w:hAnsi="Khmer OS"/>
          <w:sz w:val="22"/>
          <w:szCs w:val="22"/>
          <w:lang w:bidi="km-KH"/>
        </w:rPr>
        <w:t xml:space="preserve"> </w:t>
      </w:r>
      <w:r w:rsidRPr="00B278F4">
        <w:rPr>
          <w:rFonts w:ascii="Khmer OS" w:hAnsi="Khmer OS" w:hint="cs"/>
          <w:sz w:val="22"/>
          <w:szCs w:val="22"/>
          <w:cs/>
          <w:lang w:bidi="km-KH"/>
        </w:rPr>
        <w:t>ចំណងជើង</w:t>
      </w:r>
    </w:p>
    <w:p w:rsidR="00ED7CFB" w:rsidRPr="00F8718C" w:rsidRDefault="00ED7CFB" w:rsidP="00ED7CFB">
      <w:pPr>
        <w:pStyle w:val="ListParagraph"/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មេរៀន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 </w:t>
      </w:r>
      <w:r w:rsidRPr="00F8718C">
        <w:rPr>
          <w:rFonts w:ascii="Khmer OS" w:hAnsi="Khmer OS"/>
          <w:sz w:val="22"/>
          <w:szCs w:val="22"/>
          <w:cs/>
          <w:lang w:bidi="km-KH"/>
        </w:rPr>
        <w:t>៖ </w:t>
      </w:r>
      <w:r>
        <w:rPr>
          <w:rFonts w:ascii="Khmer OS" w:hAnsi="Khmer OS" w:hint="cs"/>
          <w:sz w:val="22"/>
          <w:szCs w:val="22"/>
          <w:cs/>
          <w:lang w:bidi="km-KH"/>
        </w:rPr>
        <w:t>១៦</w:t>
      </w:r>
    </w:p>
    <w:p w:rsidR="00ED7CFB" w:rsidRPr="00F8718C" w:rsidRDefault="00ED7CFB" w:rsidP="00ED7CFB">
      <w:p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</w:p>
    <w:p w:rsidR="00ED7CFB" w:rsidRPr="00FF5746" w:rsidRDefault="00ED7CFB" w:rsidP="00ED7CFB">
      <w:pPr>
        <w:pStyle w:val="ListParagraph"/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cs/>
          <w:lang w:bidi="km-KH"/>
        </w:rPr>
        <w:t>រយៈពេល</w:t>
      </w:r>
      <w:r w:rsidRPr="00FF5746">
        <w:rPr>
          <w:rFonts w:ascii="Khmer OS" w:hAnsi="Khmer OS"/>
          <w:sz w:val="22"/>
          <w:szCs w:val="22"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cs/>
          <w:lang w:bidi="km-KH"/>
        </w:rPr>
        <w:t>៖</w:t>
      </w:r>
      <w:r w:rsidRPr="00FF5746">
        <w:rPr>
          <w:rFonts w:ascii="Khmer OS" w:hAnsi="Khmer OS"/>
          <w:sz w:val="22"/>
          <w:szCs w:val="22"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cs/>
          <w:lang w:bidi="km-KH"/>
        </w:rPr>
        <w:t>០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២</w:t>
      </w:r>
      <w:r w:rsidRPr="00FF5746">
        <w:rPr>
          <w:rFonts w:ascii="Khmer OS" w:hAnsi="Khmer OS"/>
          <w:sz w:val="22"/>
          <w:szCs w:val="22"/>
          <w:cs/>
          <w:lang w:bidi="km-KH"/>
        </w:rPr>
        <w:t>ម៉ោងសិក្សា (៥០នាទី)</w:t>
      </w:r>
    </w:p>
    <w:p w:rsidR="00ED7CFB" w:rsidRPr="00FF5746" w:rsidRDefault="00ED7CFB" w:rsidP="00ED7CFB">
      <w:pPr>
        <w:pStyle w:val="ListParagraph"/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 w:hint="cs"/>
          <w:sz w:val="22"/>
          <w:szCs w:val="22"/>
          <w:cs/>
          <w:lang w:bidi="km-KH"/>
        </w:rPr>
        <w:t>ម៉ោងទី</w:t>
      </w:r>
      <w:r w:rsidRPr="00FF5746">
        <w:rPr>
          <w:rFonts w:ascii="Khmer OS" w:hAnsi="Khmer OS"/>
          <w:sz w:val="22"/>
          <w:szCs w:val="22"/>
          <w:lang w:bidi="km-KH"/>
        </w:rPr>
        <w:t>៣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​ (សរុប</w:t>
      </w:r>
      <w:r w:rsidRPr="00FF5746">
        <w:rPr>
          <w:rFonts w:ascii="Khmer OS" w:hAnsi="Khmer OS"/>
          <w:sz w:val="22"/>
          <w:szCs w:val="22"/>
          <w:lang w:bidi="km-KH"/>
        </w:rPr>
        <w:t xml:space="preserve"> ១២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ម៉ោង)</w:t>
      </w:r>
    </w:p>
    <w:p w:rsidR="00ED7CFB" w:rsidRPr="00FF5746" w:rsidRDefault="00ED7CFB" w:rsidP="00ED7CFB">
      <w:pPr>
        <w:pStyle w:val="ListParagraph"/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360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cs/>
          <w:lang w:bidi="km-KH"/>
        </w:rPr>
        <w:t>បង្រៀនដោយ</w:t>
      </w:r>
      <w:r w:rsidRPr="00FF5746">
        <w:rPr>
          <w:rFonts w:ascii="Khmer OS" w:hAnsi="Khmer OS"/>
          <w:sz w:val="22"/>
          <w:szCs w:val="22"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 xml:space="preserve">៖ </w:t>
      </w:r>
      <w:r w:rsidRPr="00FF5746">
        <w:rPr>
          <w:rFonts w:ascii="Khmer OS" w:hAnsi="Khmer OS"/>
          <w:sz w:val="22"/>
          <w:szCs w:val="22"/>
          <w:lang w:bidi="km-KH"/>
        </w:rPr>
        <w:t>………………………</w:t>
      </w:r>
    </w:p>
    <w:p w:rsidR="00ED7CFB" w:rsidRPr="00FF5746" w:rsidRDefault="00ED7CFB" w:rsidP="00ED7CFB">
      <w:pPr>
        <w:pStyle w:val="ListParagraph"/>
        <w:tabs>
          <w:tab w:val="left" w:pos="851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/>
          <w:b/>
          <w:bCs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lang w:bidi="km-KH"/>
        </w:rPr>
        <w:t>I.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វត្ថុបំណង​ </w:t>
      </w:r>
      <w:r w:rsidRPr="00FF5746">
        <w:rPr>
          <w:rFonts w:ascii="Khmer OS" w:hAnsi="Khmer OS"/>
          <w:b/>
          <w:bCs/>
          <w:sz w:val="22"/>
          <w:szCs w:val="22"/>
          <w:lang w:bidi="km-KH"/>
        </w:rPr>
        <w:t>: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552"/>
          <w:tab w:val="left" w:pos="2835"/>
          <w:tab w:val="left" w:pos="3686"/>
          <w:tab w:val="left" w:pos="3969"/>
          <w:tab w:val="left" w:pos="4820"/>
          <w:tab w:val="left" w:pos="5103"/>
        </w:tabs>
        <w:jc w:val="both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lang w:bidi="km-KH"/>
        </w:rPr>
        <w:t>-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ចំណេះដឹង  </w:t>
      </w:r>
      <w:r w:rsidRPr="00FF5746">
        <w:rPr>
          <w:rFonts w:ascii="Khmer OS" w:hAnsi="Khmer OS"/>
          <w:sz w:val="22"/>
          <w:szCs w:val="22"/>
          <w:lang w:bidi="km-KH"/>
        </w:rPr>
        <w:t>: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 </w:t>
      </w:r>
      <w:r w:rsidRPr="00FF5746">
        <w:rPr>
          <w:rFonts w:ascii="Khmer OS" w:hAnsi="Khmer OS"/>
          <w:sz w:val="22"/>
          <w:szCs w:val="22"/>
          <w:lang w:bidi="km-KH"/>
        </w:rPr>
        <w:t>សិស្សប្រើ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លក្ខណៈ កម្ពស់នៃត្រីកោណ</w:t>
      </w:r>
      <w:r w:rsidRPr="00FF5746">
        <w:rPr>
          <w:rFonts w:ascii="Khmer OS" w:hAnsi="Khmer OS"/>
          <w:sz w:val="22"/>
          <w:szCs w:val="22"/>
          <w:lang w:bidi="km-KH"/>
        </w:rPr>
        <w:t>បានត្រឹមត្រូវតាមរយៈការងារក្រុម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jc w:val="both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lang w:bidi="km-KH"/>
        </w:rPr>
        <w:t>-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>បំណិន</w:t>
      </w:r>
      <w:r w:rsidRPr="00FF5746">
        <w:rPr>
          <w:rFonts w:ascii="Khmer OS" w:hAnsi="Khmer OS"/>
          <w:b/>
          <w:bCs/>
          <w:sz w:val="22"/>
          <w:szCs w:val="22"/>
          <w:lang w:bidi="km-KH"/>
        </w:rPr>
        <w:t xml:space="preserve">     </w:t>
      </w:r>
      <w:r w:rsidRPr="00FF5746">
        <w:rPr>
          <w:rFonts w:ascii="Khmer OS" w:hAnsi="Khmer OS"/>
          <w:sz w:val="22"/>
          <w:szCs w:val="22"/>
          <w:lang w:bidi="km-KH"/>
        </w:rPr>
        <w:t>: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ិស្សសង់កម្ពស់នៃត្រីកោណដើម្បីយកទៅដោះស្រាយលំហាត់</w:t>
      </w:r>
      <w:r w:rsidRPr="00FF5746">
        <w:rPr>
          <w:rFonts w:ascii="Khmer OS" w:hAnsi="Khmer OS"/>
          <w:sz w:val="22"/>
          <w:szCs w:val="22"/>
          <w:lang w:bidi="km-KH"/>
        </w:rPr>
        <w:t>បានត្រឹមត្រូវ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jc w:val="both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lang w:bidi="km-KH"/>
        </w:rPr>
        <w:t>-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>ឥរិយាបថ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​ ​ </w:t>
      </w:r>
      <w:r w:rsidRPr="00FF5746">
        <w:rPr>
          <w:rFonts w:ascii="Khmer OS" w:hAnsi="Khmer OS"/>
          <w:sz w:val="22"/>
          <w:szCs w:val="22"/>
          <w:lang w:bidi="km-KH"/>
        </w:rPr>
        <w:t>: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</w:p>
    <w:p w:rsidR="00ED7CFB" w:rsidRPr="00FF5746" w:rsidRDefault="00ED7CFB" w:rsidP="00ED7CFB">
      <w:pPr>
        <w:pStyle w:val="ListParagraph"/>
        <w:numPr>
          <w:ilvl w:val="1"/>
          <w:numId w:val="20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701" w:hanging="283"/>
        <w:jc w:val="both"/>
        <w:rPr>
          <w:rFonts w:ascii="Khmer OS" w:hAnsi="Khmer OS" w:hint="cs"/>
          <w:sz w:val="22"/>
          <w:szCs w:val="22"/>
          <w:lang w:bidi="km-KH"/>
        </w:rPr>
      </w:pPr>
      <w:r w:rsidRPr="00FF5746">
        <w:rPr>
          <w:rFonts w:ascii="Khmer OS" w:hAnsi="Khmer OS" w:hint="cs"/>
          <w:sz w:val="22"/>
          <w:szCs w:val="22"/>
          <w:cs/>
          <w:lang w:bidi="km-KH"/>
        </w:rPr>
        <w:t>សិស្សយកចិត្តទុកដាក់​ ក្រេបយកចំណេះដឹង</w:t>
      </w:r>
    </w:p>
    <w:p w:rsidR="00ED7CFB" w:rsidRPr="00FF5746" w:rsidRDefault="00ED7CFB" w:rsidP="00ED7CFB">
      <w:pPr>
        <w:pStyle w:val="ListParagraph"/>
        <w:numPr>
          <w:ilvl w:val="1"/>
          <w:numId w:val="20"/>
        </w:num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701" w:hanging="283"/>
        <w:jc w:val="both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 w:hint="cs"/>
          <w:sz w:val="22"/>
          <w:szCs w:val="22"/>
          <w:cs/>
          <w:lang w:bidi="km-KH"/>
        </w:rPr>
        <w:t>សិស្សមានសីលធម៌ល្អ ក្នុងការសិក្សា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    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jc w:val="both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lang w:bidi="km-KH"/>
        </w:rPr>
        <w:t>II.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សម្ហារៈបង្រៀន</w:t>
      </w:r>
      <w:r w:rsidRPr="00FF5746">
        <w:rPr>
          <w:rFonts w:ascii="Khmer OS" w:hAnsi="Khmer OS"/>
          <w:b/>
          <w:bCs/>
          <w:sz w:val="22"/>
          <w:szCs w:val="22"/>
          <w:lang w:bidi="km-KH"/>
        </w:rPr>
        <w:t xml:space="preserve"> :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710"/>
        <w:rPr>
          <w:rFonts w:ascii="Khmer OS" w:hAnsi="Khmer OS"/>
          <w:b/>
          <w:bCs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- </w:t>
      </w:r>
      <w:r w:rsidRPr="00FF5746">
        <w:rPr>
          <w:rFonts w:ascii="Khmer OS" w:hAnsi="Khmer OS" w:hint="cs"/>
          <w:b/>
          <w:bCs/>
          <w:sz w:val="22"/>
          <w:szCs w:val="22"/>
          <w:cs/>
          <w:lang w:bidi="km-KH"/>
        </w:rPr>
        <w:t>ឯកសារយោង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cs/>
          <w:lang w:bidi="km-KH"/>
        </w:rPr>
        <w:t xml:space="preserve">+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ក្រសួងអប់រំ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គ្រូ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...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ដល់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...                               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cs/>
          <w:lang w:bidi="km-KH"/>
        </w:rPr>
        <w:t xml:space="preserve">+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សិស្ស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val="ca-ES" w:bidi="km-KH"/>
        </w:rPr>
        <w:t>២០៨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ដល់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២០៩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បោះពុម្ពលើកទី១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ឆ្នាំ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២០១១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cs/>
          <w:lang w:bidi="km-KH"/>
        </w:rPr>
        <w:t xml:space="preserve">+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ណែនាំគ្រូរបស់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STEPSAM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3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៧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ដល់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៨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។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- </w:t>
      </w:r>
      <w:r w:rsidRPr="00FF5746">
        <w:rPr>
          <w:rFonts w:ascii="Khmer OS" w:hAnsi="Khmer OS" w:hint="cs"/>
          <w:b/>
          <w:bCs/>
          <w:sz w:val="22"/>
          <w:szCs w:val="22"/>
          <w:cs/>
          <w:lang w:bidi="km-KH"/>
        </w:rPr>
        <w:t>សម្ភារៈ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lang w:bidi="km-KH"/>
        </w:rPr>
        <w:t xml:space="preserve">           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+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គ្រូ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: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ដែកឈាន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បន្ទាត់ក្រិត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កែង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រ៉ាប៉ទ័រ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lang w:bidi="km-KH"/>
        </w:rPr>
        <w:t xml:space="preserve">           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+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ិស្ស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: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គោលរបស់ក្រសួងអប់រំ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* </w:t>
      </w:r>
      <w:r w:rsidRPr="00FF5746">
        <w:rPr>
          <w:rFonts w:ascii="Khmer OS" w:hAnsi="Khmer OS" w:hint="cs"/>
          <w:b/>
          <w:bCs/>
          <w:sz w:val="22"/>
          <w:szCs w:val="22"/>
          <w:cs/>
          <w:lang w:bidi="km-KH"/>
        </w:rPr>
        <w:t>កំណត់សម្គាល់</w:t>
      </w:r>
      <w:r w:rsidRPr="00FF5746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cs/>
          <w:lang w:bidi="km-KH"/>
        </w:rPr>
        <w:t xml:space="preserve">+ </w:t>
      </w:r>
      <w:r w:rsidRPr="00FF5746">
        <w:rPr>
          <w:rFonts w:ascii="Khmer OS" w:hAnsi="Khmer OS"/>
          <w:sz w:val="22"/>
          <w:szCs w:val="22"/>
          <w:lang w:bidi="km-KH"/>
        </w:rPr>
        <w:t>លំហាតបន្ថែមនៅ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ណែនាំគ្រូរបស់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STEPSAM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3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៨ ។</w:t>
      </w:r>
    </w:p>
    <w:p w:rsidR="00ED7CFB" w:rsidRPr="00FF5746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F5746">
        <w:rPr>
          <w:rFonts w:ascii="Khmer OS" w:hAnsi="Khmer OS"/>
          <w:sz w:val="22"/>
          <w:szCs w:val="22"/>
          <w:lang w:bidi="km-KH"/>
        </w:rPr>
        <w:t>+ចំណេះដឹងបន្ថែម អរតូសង់ និងផ្ចិតរង្វង់ចារឹកក្នុង នៅក្នុង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សៀវភៅណែនាំគ្រូរបស់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STEPSAM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3 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ទំព័រទី</w:t>
      </w:r>
      <w:r w:rsidRPr="00FF5746">
        <w:rPr>
          <w:rFonts w:ascii="Khmer OS" w:hAnsi="Khmer OS"/>
          <w:sz w:val="22"/>
          <w:szCs w:val="22"/>
          <w:cs/>
          <w:lang w:bidi="km-KH"/>
        </w:rPr>
        <w:t xml:space="preserve"> </w:t>
      </w:r>
      <w:r w:rsidRPr="00FF5746">
        <w:rPr>
          <w:rFonts w:ascii="Khmer OS" w:hAnsi="Khmer OS"/>
          <w:sz w:val="22"/>
          <w:szCs w:val="22"/>
          <w:lang w:bidi="km-KH"/>
        </w:rPr>
        <w:t>៩</w:t>
      </w:r>
      <w:r w:rsidRPr="00FF5746">
        <w:rPr>
          <w:rFonts w:ascii="Khmer OS" w:hAnsi="Khmer OS" w:hint="cs"/>
          <w:sz w:val="22"/>
          <w:szCs w:val="22"/>
          <w:cs/>
          <w:lang w:bidi="km-KH"/>
        </w:rPr>
        <w:t>។</w:t>
      </w: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790"/>
        <w:rPr>
          <w:rFonts w:ascii="Khmer OS" w:hAnsi="Khmer OS"/>
          <w:b/>
          <w:bCs/>
          <w:sz w:val="22"/>
          <w:szCs w:val="22"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790"/>
        <w:rPr>
          <w:rFonts w:ascii="Khmer OS" w:hAnsi="Khmer OS"/>
          <w:b/>
          <w:bCs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790"/>
        <w:rPr>
          <w:rFonts w:ascii="Khmer OS" w:hAnsi="Khmer OS"/>
          <w:b/>
          <w:bCs/>
          <w:lang w:bidi="km-KH"/>
        </w:rPr>
      </w:pPr>
    </w:p>
    <w:p w:rsidR="00ED7CFB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790"/>
        <w:rPr>
          <w:rFonts w:ascii="Khmer OS" w:hAnsi="Khmer OS"/>
          <w:b/>
          <w:bCs/>
          <w:lang w:bidi="km-KH"/>
        </w:rPr>
      </w:pPr>
    </w:p>
    <w:p w:rsidR="00ED7CFB" w:rsidRPr="00BB3982" w:rsidRDefault="00ED7CFB" w:rsidP="00ED7CF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/>
          <w:b/>
          <w:bCs/>
          <w:sz w:val="22"/>
          <w:szCs w:val="22"/>
          <w:lang w:bidi="km-KH"/>
        </w:rPr>
      </w:pPr>
      <w:r>
        <w:rPr>
          <w:rFonts w:ascii="Khmer OS" w:hAnsi="Khmer OS"/>
          <w:b/>
          <w:bCs/>
          <w:lang w:bidi="km-KH"/>
        </w:rPr>
        <w:t>III.</w:t>
      </w:r>
      <w:r w:rsidRPr="00F54A48">
        <w:rPr>
          <w:rFonts w:ascii="Khmer OS" w:hAnsi="Khmer OS"/>
          <w:b/>
          <w:bCs/>
          <w:cs/>
          <w:lang w:bidi="km-KH"/>
        </w:rPr>
        <w:t>ដំណើរការបង្រៀន</w:t>
      </w:r>
      <w:r w:rsidRPr="00F54A48">
        <w:rPr>
          <w:rFonts w:ascii="Khmer OS" w:hAnsi="Khmer OS"/>
          <w:b/>
          <w:bCs/>
          <w:lang w:bidi="km-KH"/>
        </w:rPr>
        <w:t xml:space="preserve"> </w:t>
      </w:r>
      <w:r w:rsidRPr="00F54A48">
        <w:rPr>
          <w:rFonts w:ascii="Khmer OS" w:hAnsi="Khmer OS"/>
          <w:b/>
          <w:bCs/>
          <w:cs/>
          <w:lang w:bidi="km-KH"/>
        </w:rPr>
        <w:t>​</w:t>
      </w:r>
      <w:r w:rsidRPr="00F54A48">
        <w:rPr>
          <w:rFonts w:ascii="Khmer OS" w:hAnsi="Khmer OS"/>
          <w:b/>
          <w:bCs/>
          <w:lang w:bidi="km-KH"/>
        </w:rPr>
        <w:t>:</w:t>
      </w:r>
    </w:p>
    <w:tbl>
      <w:tblPr>
        <w:tblpPr w:leftFromText="180" w:rightFromText="180" w:vertAnchor="text" w:tblpX="-528" w:tblpY="1"/>
        <w:tblOverlap w:val="never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7"/>
        <w:gridCol w:w="3486"/>
        <w:gridCol w:w="3547"/>
      </w:tblGrid>
      <w:tr w:rsidR="00ED7CFB" w:rsidRPr="00F54A48" w:rsidTr="005708BF">
        <w:trPr>
          <w:trHeight w:val="381"/>
        </w:trPr>
        <w:tc>
          <w:tcPr>
            <w:tcW w:w="3457" w:type="dxa"/>
            <w:shd w:val="clear" w:color="auto" w:fill="000000"/>
          </w:tcPr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cs/>
                <w:lang w:bidi="km-KH"/>
              </w:rPr>
              <w:lastRenderedPageBreak/>
              <w:t>សកម្មភាពគ្រូ</w:t>
            </w:r>
          </w:p>
        </w:tc>
        <w:tc>
          <w:tcPr>
            <w:tcW w:w="3486" w:type="dxa"/>
            <w:shd w:val="clear" w:color="auto" w:fill="000000"/>
          </w:tcPr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cs/>
                <w:lang w:bidi="km-KH"/>
              </w:rPr>
              <w:t>ខ្លឹមសារមេរៀន</w:t>
            </w:r>
          </w:p>
        </w:tc>
        <w:tc>
          <w:tcPr>
            <w:tcW w:w="3547" w:type="dxa"/>
            <w:shd w:val="clear" w:color="auto" w:fill="000000"/>
          </w:tcPr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cs/>
                <w:lang w:bidi="km-KH"/>
              </w:rPr>
              <w:t>សកម្មភាពសិស្ស</w:t>
            </w:r>
          </w:p>
        </w:tc>
      </w:tr>
      <w:tr w:rsidR="00ED7CFB" w:rsidRPr="00F54A48" w:rsidTr="005708BF">
        <w:trPr>
          <w:trHeight w:val="381"/>
        </w:trPr>
        <w:tc>
          <w:tcPr>
            <w:tcW w:w="3457" w:type="dxa"/>
          </w:tcPr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ការត្រួតពិនិត្យៈ 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Cs w:val="45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វត្តមាន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709" w:hanging="349"/>
              <w:jc w:val="both"/>
              <w:rPr>
                <w:rFonts w:ascii="Khmer OS" w:hAnsi="Khmer OS"/>
                <w:szCs w:val="45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សណ្តាប់ធ្នាប់ 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8"/>
              </w:numPr>
              <w:tabs>
                <w:tab w:val="left" w:pos="851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Cs w:val="45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អនាម័យ</w:t>
            </w:r>
          </w:p>
        </w:tc>
        <w:tc>
          <w:tcPr>
            <w:tcW w:w="3486" w:type="dxa"/>
          </w:tcPr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ជំហានទី១ (ការសំណេះសំណាល)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9"/>
              </w:numPr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លំនឹងថ្នាក់ (២នាទី)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9"/>
              </w:numPr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វត្តមាន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9"/>
              </w:numPr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សណ្តាប់ធ្នាប់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9"/>
              </w:numPr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អនាម័យ</w:t>
            </w:r>
          </w:p>
          <w:p w:rsidR="00ED7CFB" w:rsidRPr="00F54A48" w:rsidRDefault="00ED7CFB" w:rsidP="005708BF">
            <w:pPr>
              <w:pStyle w:val="ListParagraph"/>
              <w:tabs>
                <w:tab w:val="left" w:pos="760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12"/>
                <w:szCs w:val="12"/>
                <w:lang w:bidi="km-KH"/>
              </w:rPr>
            </w:pPr>
          </w:p>
        </w:tc>
        <w:tc>
          <w:tcPr>
            <w:tcW w:w="3547" w:type="dxa"/>
          </w:tcPr>
          <w:p w:rsidR="00ED7CFB" w:rsidRPr="00F54A48" w:rsidRDefault="00ED7CFB" w:rsidP="005708BF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" w:hAnsi="Khmer OS"/>
                <w:sz w:val="20"/>
                <w:szCs w:val="37"/>
                <w:lang w:bidi="km-KH"/>
              </w:rPr>
            </w:pPr>
          </w:p>
          <w:p w:rsidR="00ED7CFB" w:rsidRPr="00F54A48" w:rsidRDefault="00ED7CFB" w:rsidP="005708BF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Cs w:val="45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សិស្សក្រោកឈរ</w:t>
            </w:r>
          </w:p>
          <w:p w:rsidR="00ED7CFB" w:rsidRPr="00F54A48" w:rsidRDefault="00ED7CFB" w:rsidP="005708BF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Cs w:val="45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ប្រធានថ្នាក់រាយការណ៍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ប្រាប់ពី មូលហេតុ</w:t>
            </w:r>
          </w:p>
        </w:tc>
      </w:tr>
      <w:tr w:rsidR="00ED7CFB" w:rsidRPr="00F54A48" w:rsidTr="005708BF">
        <w:trPr>
          <w:trHeight w:val="381"/>
        </w:trPr>
        <w:tc>
          <w:tcPr>
            <w:tcW w:w="3457" w:type="dxa"/>
          </w:tcPr>
          <w:p w:rsidR="00ED7CFB" w:rsidRPr="00F54A48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561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អោយសិស្សឡើង សង់មេដ្យាន មេដ្យាទ័រត្រីកោណ</w:t>
            </w:r>
          </w:p>
          <w:p w:rsidR="00ED7CFB" w:rsidRPr="00F54A48" w:rsidRDefault="00ED7CFB" w:rsidP="005708BF">
            <w:pPr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pStyle w:val="ListParagraph"/>
              <w:tabs>
                <w:tab w:val="left" w:pos="0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14"/>
                <w:szCs w:val="14"/>
                <w:lang w:bidi="km-KH"/>
              </w:rPr>
            </w:pPr>
          </w:p>
        </w:tc>
        <w:tc>
          <w:tcPr>
            <w:tcW w:w="3486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hint="c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ជំហានទី២ (រំលឹកមេរៀនចាស់)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31"/>
              </w:numPr>
              <w:tabs>
                <w:tab w:val="left" w:pos="796"/>
                <w:tab w:val="left" w:pos="1134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ែកិច្ចការចាស់</w:t>
            </w: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30"/>
              </w:numPr>
              <w:tabs>
                <w:tab w:val="left" w:pos="695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95" w:hanging="335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រំលឹកមេរៀនចាស់ (៥នាទី)</w:t>
            </w:r>
          </w:p>
          <w:p w:rsidR="00ED7CFB" w:rsidRPr="00F54A48" w:rsidRDefault="00ED7CFB" w:rsidP="005708BF">
            <w:pPr>
              <w:pStyle w:val="ListParagraph"/>
              <w:tabs>
                <w:tab w:val="left" w:pos="695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pStyle w:val="ListParagraph"/>
              <w:tabs>
                <w:tab w:val="left" w:pos="695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</w:p>
          <w:p w:rsidR="00ED7CFB" w:rsidRPr="00F54A48" w:rsidRDefault="00ED7CFB" w:rsidP="00ED7CFB">
            <w:pPr>
              <w:pStyle w:val="ListParagraph"/>
              <w:numPr>
                <w:ilvl w:val="0"/>
                <w:numId w:val="30"/>
              </w:numPr>
              <w:tabs>
                <w:tab w:val="left" w:pos="695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695" w:hanging="335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ទំនាក់ទំនងមេរៀនថ្ម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</w:tc>
        <w:tc>
          <w:tcPr>
            <w:tcW w:w="3547" w:type="dxa"/>
          </w:tcPr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0"/>
                <w:szCs w:val="20"/>
                <w:lang w:bidi="km-KH"/>
              </w:rPr>
            </w:pPr>
          </w:p>
          <w:p w:rsidR="00ED7CFB" w:rsidRPr="00F54A48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សង់រូប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28575</wp:posOffset>
                  </wp:positionH>
                  <wp:positionV relativeFrom="paragraph">
                    <wp:posOffset>186690</wp:posOffset>
                  </wp:positionV>
                  <wp:extent cx="2100580" cy="1287145"/>
                  <wp:effectExtent l="0" t="0" r="0" b="8255"/>
                  <wp:wrapNone/>
                  <wp:docPr id="24" name="Picture 24" descr="NewPicture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ewPicture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0580" cy="128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               A</w:t>
            </w:r>
          </w:p>
          <w:p w:rsidR="00ED7CFB" w:rsidRPr="007F703E" w:rsidRDefault="00ED7CFB" w:rsidP="005708BF">
            <w:pPr>
              <w:rPr>
                <w:cs/>
                <w:lang w:bidi="km-KH"/>
              </w:rPr>
            </w:pPr>
          </w:p>
          <w:p w:rsidR="00ED7CFB" w:rsidRPr="007F703E" w:rsidRDefault="00ED7CFB" w:rsidP="005708BF">
            <w:pPr>
              <w:rPr>
                <w:cs/>
                <w:lang w:bidi="km-KH"/>
              </w:rPr>
            </w:pPr>
          </w:p>
          <w:p w:rsidR="00ED7CFB" w:rsidRDefault="00ED7CFB" w:rsidP="005708BF">
            <w:pPr>
              <w:tabs>
                <w:tab w:val="left" w:pos="2354"/>
              </w:tabs>
              <w:rPr>
                <w:cs/>
                <w:lang w:bidi="km-KH"/>
              </w:rPr>
            </w:pPr>
            <w:r>
              <w:rPr>
                <w:noProof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066800</wp:posOffset>
                      </wp:positionH>
                      <wp:positionV relativeFrom="paragraph">
                        <wp:posOffset>-7620</wp:posOffset>
                      </wp:positionV>
                      <wp:extent cx="8890" cy="1010920"/>
                      <wp:effectExtent l="10795" t="12065" r="8890" b="5715"/>
                      <wp:wrapNone/>
                      <wp:docPr id="23" name="Straight Arrow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890" cy="10109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3" o:spid="_x0000_s1026" type="#_x0000_t32" style="position:absolute;margin-left:84pt;margin-top:-.6pt;width:.7pt;height:79.6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"/>
                  </w:pict>
                </mc:Fallback>
              </mc:AlternateContent>
            </w:r>
            <w:r>
              <w:rPr>
                <w:lang w:bidi="km-KH"/>
              </w:rPr>
              <w:tab/>
              <w:t>N</w:t>
            </w:r>
          </w:p>
          <w:p w:rsidR="00ED7CFB" w:rsidRDefault="00ED7CFB" w:rsidP="005708BF">
            <w:pPr>
              <w:rPr>
                <w:cs/>
                <w:lang w:bidi="km-KH"/>
              </w:rPr>
            </w:pPr>
            <w:r>
              <w:rPr>
                <w:lang w:bidi="km-KH"/>
              </w:rPr>
              <w:t xml:space="preserve">   L</w:t>
            </w:r>
          </w:p>
          <w:p w:rsidR="00ED7CFB" w:rsidRPr="007F703E" w:rsidRDefault="00ED7CFB" w:rsidP="005708BF">
            <w:pPr>
              <w:jc w:val="center"/>
              <w:rPr>
                <w:color w:val="FF0000"/>
                <w:cs/>
                <w:lang w:bidi="km-KH"/>
              </w:rPr>
            </w:pPr>
            <w:r>
              <w:rPr>
                <w:lang w:bidi="km-KH"/>
              </w:rPr>
              <w:t xml:space="preserve">G       </w:t>
            </w:r>
            <w:r w:rsidRPr="007F703E">
              <w:rPr>
                <w:color w:val="FF0000"/>
                <w:lang w:bidi="km-KH"/>
              </w:rPr>
              <w:t>O</w:t>
            </w:r>
          </w:p>
          <w:p w:rsidR="00ED7CFB" w:rsidRDefault="00ED7CFB" w:rsidP="005708BF">
            <w:pPr>
              <w:jc w:val="center"/>
              <w:rPr>
                <w:cs/>
                <w:lang w:bidi="km-KH"/>
              </w:rPr>
            </w:pPr>
            <w:r>
              <w:rPr>
                <w:lang w:bidi="km-KH"/>
              </w:rPr>
              <w:t xml:space="preserve">     </w:t>
            </w:r>
          </w:p>
          <w:p w:rsidR="00ED7CFB" w:rsidRPr="007F703E" w:rsidRDefault="00ED7CFB" w:rsidP="005708BF">
            <w:pPr>
              <w:tabs>
                <w:tab w:val="center" w:pos="1665"/>
                <w:tab w:val="right" w:pos="3331"/>
              </w:tabs>
              <w:rPr>
                <w:cs/>
                <w:lang w:bidi="km-KH"/>
              </w:rPr>
            </w:pPr>
            <w:r>
              <w:rPr>
                <w:lang w:bidi="km-KH"/>
              </w:rPr>
              <w:t>B</w:t>
            </w:r>
            <w:r>
              <w:rPr>
                <w:lang w:bidi="km-KH"/>
              </w:rPr>
              <w:tab/>
              <w:t xml:space="preserve">        M</w:t>
            </w:r>
            <w:r>
              <w:rPr>
                <w:lang w:bidi="km-KH"/>
              </w:rPr>
              <w:tab/>
              <w:t>C</w:t>
            </w:r>
          </w:p>
        </w:tc>
      </w:tr>
      <w:tr w:rsidR="00ED7CFB" w:rsidRPr="00F54A48" w:rsidTr="005708BF">
        <w:trPr>
          <w:trHeight w:val="381"/>
        </w:trPr>
        <w:tc>
          <w:tcPr>
            <w:tcW w:w="3457" w:type="dxa"/>
          </w:tcPr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្រូកត់ឧទាហរណ៍ ដាក់លើក្តា ខៀន ពន្យល់សិស្ស ហើយអោយ សិស្សធ្វើការពិភាក្សាតាមក្រុម រួច ឡើងសរសរបកស្រាយ នៅលើក្តា ខៀន។</w:t>
            </w: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្រូដើរពិនិត្យមើលសិស្ស នៅ កន្លែងអោយសំរាយ តាមក្រុម និមួយៗ។</w:t>
            </w: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284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42"/>
                <w:tab w:val="left" w:pos="284"/>
              </w:tabs>
              <w:ind w:left="142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cs/>
                <w:lang w:bidi="km-KH"/>
              </w:rPr>
            </w:pPr>
          </w:p>
          <w:p w:rsidR="00ED7CFB" w:rsidRDefault="00ED7CFB" w:rsidP="005708BF">
            <w:pPr>
              <w:rPr>
                <w:cs/>
                <w:lang w:bidi="km-KH"/>
              </w:rPr>
            </w:pPr>
          </w:p>
          <w:p w:rsidR="00ED7CFB" w:rsidRDefault="00ED7CFB" w:rsidP="005708BF">
            <w:pPr>
              <w:rPr>
                <w:rFonts w:cs="DaunPenh" w:hint="cs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ម្រាយបញ្ជាក់លំហាត់ រួច អោយសិស្សកំណត់ទ្រឹស្តីបទ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្រូគូរូប ហើយពន្យល់អំពីករណី និមួយៗដល់សិស្ស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3A295E" w:rsidRDefault="00ED7CFB" w:rsidP="005708BF">
            <w:pPr>
              <w:jc w:val="both"/>
              <w:rPr>
                <w:rFonts w:ascii="Khmer OS" w:hAnsi="Khmer OS" w:hint="cs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រូបទី១ និងរូបទី២ គ្រូអោយសិស្ស ធ្វើកំណត់សំគាល់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B11D39" w:rsidRDefault="00ED7CFB" w:rsidP="005708BF">
            <w:pPr>
              <w:jc w:val="both"/>
              <w:rPr>
                <w:rFonts w:cs="DaunPenh" w:hint="cs"/>
                <w:cs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្រូពិនិត្យមើលរូប របស់សិស្ស សង់ ហើយបញ្ជាក់បន្ថែមក្នុងករណី និមួយៗ។</w:t>
            </w:r>
          </w:p>
        </w:tc>
        <w:tc>
          <w:tcPr>
            <w:tcW w:w="3486" w:type="dxa"/>
          </w:tcPr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lastRenderedPageBreak/>
              <w:t>ជំហានទី៣ (មេរៀនប្រចាំថ្ងៃ)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b/>
                <w:bCs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60325</wp:posOffset>
                      </wp:positionH>
                      <wp:positionV relativeFrom="paragraph">
                        <wp:posOffset>42545</wp:posOffset>
                      </wp:positionV>
                      <wp:extent cx="2188845" cy="690245"/>
                      <wp:effectExtent l="22860" t="22860" r="17145" b="20320"/>
                      <wp:wrapNone/>
                      <wp:docPr id="22" name="Rectangl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88845" cy="690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D7CFB" w:rsidRPr="00886557" w:rsidRDefault="00ED7CFB" w:rsidP="00ED7CFB">
                                  <w:pPr>
                                    <w:jc w:val="center"/>
                                    <w:rPr>
                                      <w:rFonts w:ascii="Khmer OS" w:hAnsi="Khmer OS"/>
                                      <w:b/>
                                      <w:bCs/>
                                      <w:sz w:val="2"/>
                                      <w:szCs w:val="2"/>
                                      <w:lang w:bidi="km-KH"/>
                                    </w:rPr>
                                  </w:pPr>
                                </w:p>
                                <w:p w:rsidR="00ED7CFB" w:rsidRDefault="00ED7CFB" w:rsidP="00ED7CFB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ascii="Khmer OS" w:hAnsi="Khmer OS" w:hint="cs"/>
                                      <w:b/>
                                      <w:bCs/>
                                      <w:sz w:val="22"/>
                                      <w:szCs w:val="22"/>
                                      <w:cs/>
                                      <w:lang w:bidi="km-KH"/>
                                    </w:rPr>
                                    <w:t>បន្ទាត់ និងអង្កត់ផ្ទិតពិសេស ជួប គ្នានៅក្នុងត្រីកោណ (ត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2" o:spid="_x0000_s1029" style="position:absolute;left:0;text-align:left;margin-left:-4.75pt;margin-top:3.35pt;width:172.35pt;height:54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" strokeweight="2.5pt">
                      <v:shadow color="#868686"/>
                      <v:textbox>
                        <w:txbxContent>
                          <w:p w:rsidR="00ED7CFB" w:rsidRPr="00886557" w:rsidRDefault="00ED7CFB" w:rsidP="00ED7CFB">
                            <w:pPr>
                              <w:jc w:val="center"/>
                              <w:rPr>
                                <w:rFonts w:ascii="Khmer OS" w:hAnsi="Khmer OS"/>
                                <w:b/>
                                <w:bCs/>
                                <w:sz w:val="2"/>
                                <w:szCs w:val="2"/>
                                <w:lang w:bidi="km-KH"/>
                              </w:rPr>
                            </w:pPr>
                          </w:p>
                          <w:p w:rsidR="00ED7CFB" w:rsidRDefault="00ED7CFB" w:rsidP="00ED7CFB">
                            <w:pPr>
                              <w:jc w:val="center"/>
                            </w:pPr>
                            <w:r>
                              <w:rPr>
                                <w:rFonts w:ascii="Khmer OS" w:hAnsi="Khmer OS" w:hint="cs"/>
                                <w:b/>
                                <w:bCs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បន្ទាត់ និងអង្កត់ផ្ទិតពិសេស ជួប គ្នានៅក្នុងត្រីកោណ (ត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ED7CFB" w:rsidRPr="00F54A48" w:rsidRDefault="00ED7CFB" w:rsidP="005708BF">
            <w:pPr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រយៈពេល ៣០នាទី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lang w:bidi="km-KH"/>
              </w:rPr>
            </w:pPr>
            <w:r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  <w:t>III</w:t>
            </w:r>
            <w:r w:rsidRPr="00F54A48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 xml:space="preserve">. </w:t>
            </w:r>
            <w:r>
              <w:rPr>
                <w:rFonts w:ascii="Khmer OS" w:hAnsi="Khmer OS" w:hint="cs"/>
                <w:b/>
                <w:bCs/>
                <w:sz w:val="22"/>
                <w:szCs w:val="22"/>
                <w:u w:val="single"/>
                <w:cs/>
                <w:lang w:bidi="km-KH"/>
              </w:rPr>
              <w:t>លក្ខណៈកម្ពស់ នៃត្រីកោណ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ឧទាហរណ៍ៈ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PQR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ត្រីកោណ មួយ និ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A; B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C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ជាចំណុច កណ្តាលនៃជ្រុង។ បង្ហាញថា កម្ពស់ទាំងបី នៃ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ABC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ប្រ សព្វគ្នាត្រង់ចំណុចមួយ។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-54610</wp:posOffset>
                  </wp:positionH>
                  <wp:positionV relativeFrom="paragraph">
                    <wp:posOffset>300355</wp:posOffset>
                  </wp:positionV>
                  <wp:extent cx="2188845" cy="2023745"/>
                  <wp:effectExtent l="0" t="0" r="1905" b="0"/>
                  <wp:wrapNone/>
                  <wp:docPr id="21" name="Picture 21" descr="NewPicture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NewPicture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8845" cy="202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-54610</wp:posOffset>
                  </wp:positionH>
                  <wp:positionV relativeFrom="paragraph">
                    <wp:posOffset>281305</wp:posOffset>
                  </wp:positionV>
                  <wp:extent cx="2137410" cy="2102485"/>
                  <wp:effectExtent l="0" t="0" r="0" b="0"/>
                  <wp:wrapNone/>
                  <wp:docPr id="20" name="Picture 20" descr="NewPicture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NewPicture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410" cy="210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18"/>
                <w:szCs w:val="18"/>
                <w:u w:val="single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b/>
                <w:bCs/>
                <w:sz w:val="22"/>
                <w:szCs w:val="22"/>
                <w:u w:val="single"/>
                <w:lang w:bidi="km-KH"/>
              </w:rPr>
            </w:pPr>
          </w:p>
          <w:p w:rsidR="00ED7CFB" w:rsidRDefault="00ED7CFB" w:rsidP="00ED7CFB">
            <w:pPr>
              <w:numPr>
                <w:ilvl w:val="0"/>
                <w:numId w:val="34"/>
              </w:numPr>
              <w:ind w:left="371" w:hanging="371"/>
              <w:jc w:val="both"/>
              <w:rPr>
                <w:rFonts w:ascii="Khmer OS" w:hAnsi="Khmer OS"/>
                <w:b/>
                <w:bCs/>
                <w:sz w:val="22"/>
                <w:szCs w:val="22"/>
                <w:u w:val="single"/>
                <w:cs/>
                <w:lang w:bidi="km-KH"/>
              </w:rPr>
            </w:pPr>
            <w:r w:rsidRPr="008914C1">
              <w:rPr>
                <w:rFonts w:ascii="Khmer OS" w:hAnsi="Khmer OS" w:hint="cs"/>
                <w:b/>
                <w:bCs/>
                <w:sz w:val="22"/>
                <w:szCs w:val="22"/>
                <w:u w:val="single"/>
                <w:cs/>
                <w:lang w:bidi="km-KH"/>
              </w:rPr>
              <w:t>ទ្រឹស្តីបទ</w:t>
            </w:r>
          </w:p>
          <w:p w:rsidR="00ED7CFB" w:rsidRDefault="00ED7CFB" w:rsidP="005708BF">
            <w:pPr>
              <w:tabs>
                <w:tab w:val="center" w:pos="1995"/>
              </w:tabs>
              <w:ind w:firstLine="720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2576" behindDoc="1" locked="0" layoutInCell="1" allowOverlap="1">
                  <wp:simplePos x="0" y="0"/>
                  <wp:positionH relativeFrom="column">
                    <wp:posOffset>-60960</wp:posOffset>
                  </wp:positionH>
                  <wp:positionV relativeFrom="paragraph">
                    <wp:posOffset>173990</wp:posOffset>
                  </wp:positionV>
                  <wp:extent cx="2137410" cy="1776095"/>
                  <wp:effectExtent l="0" t="0" r="0" b="0"/>
                  <wp:wrapNone/>
                  <wp:docPr id="19" name="Picture 19" descr="NewPicture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NewPicture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410" cy="1776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​            រូបទី១</w:t>
            </w:r>
          </w:p>
          <w:p w:rsidR="00ED7CFB" w:rsidRPr="00B11D39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Pr="00B11D39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</w:p>
          <w:p w:rsidR="00ED7CFB" w:rsidRDefault="00ED7CFB" w:rsidP="005708BF">
            <w:pPr>
              <w:ind w:firstLine="720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-60960</wp:posOffset>
                  </wp:positionH>
                  <wp:positionV relativeFrom="paragraph">
                    <wp:posOffset>333375</wp:posOffset>
                  </wp:positionV>
                  <wp:extent cx="2195195" cy="1956435"/>
                  <wp:effectExtent l="0" t="0" r="0" b="5715"/>
                  <wp:wrapNone/>
                  <wp:docPr id="18" name="Picture 18" descr="NewPicture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NewPicture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5195" cy="1956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D7CFB" w:rsidRDefault="00ED7CFB" w:rsidP="005708BF">
            <w:pPr>
              <w:tabs>
                <w:tab w:val="center" w:pos="1995"/>
              </w:tabs>
              <w:ind w:firstLine="720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ab/>
              <w:t xml:space="preserve">               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រូបទី២</w:t>
            </w:r>
          </w:p>
          <w:p w:rsidR="00ED7CFB" w:rsidRPr="00B11D39" w:rsidRDefault="00ED7CFB" w:rsidP="005708BF">
            <w:pPr>
              <w:tabs>
                <w:tab w:val="left" w:pos="2382"/>
              </w:tabs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</w:t>
            </w:r>
          </w:p>
        </w:tc>
        <w:tc>
          <w:tcPr>
            <w:tcW w:w="3547" w:type="dxa"/>
          </w:tcPr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EF3E85" w:rsidRDefault="00ED7CFB" w:rsidP="005708BF">
            <w:pPr>
              <w:jc w:val="both"/>
              <w:rPr>
                <w:rFonts w:ascii="Khmer OS" w:hAnsi="Khmer OS"/>
                <w:sz w:val="2"/>
                <w:szCs w:val="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ត្រងត្រាប់ ស្តាប់គ្រូពន្យល់ ហើយធ្វើការពិភាក្សាតាមក្រុម និង ឡើងសរសេរបកស្រាយបញ្ជាក់ៈ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តាង </w:t>
            </w:r>
            <w:r w:rsidRPr="00000050">
              <w:rPr>
                <w:rFonts w:ascii="Cambria" w:hAnsi="Cambria"/>
                <w:lang w:bidi="km-KH"/>
              </w:rPr>
              <w:t>A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 w:rsidRPr="00000050">
              <w:rPr>
                <w:rFonts w:ascii="Cambria" w:hAnsi="Cambria"/>
                <w:lang w:bidi="km-KH"/>
              </w:rPr>
              <w:t>;</w:t>
            </w:r>
            <w:r>
              <w:rPr>
                <w:rFonts w:ascii="Cambria" w:hAnsi="Cambria"/>
                <w:lang w:bidi="km-KH"/>
              </w:rPr>
              <w:t xml:space="preserve"> </w:t>
            </w:r>
            <w:r w:rsidRPr="00000050">
              <w:rPr>
                <w:rFonts w:ascii="Cambria" w:hAnsi="Cambria"/>
                <w:lang w:bidi="km-KH"/>
              </w:rPr>
              <w:t xml:space="preserve"> B’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និង</w:t>
            </w:r>
            <w:r w:rsidRPr="00000050">
              <w:rPr>
                <w:rFonts w:ascii="Cambria" w:hAnsi="Cambria"/>
                <w:sz w:val="22"/>
                <w:szCs w:val="22"/>
                <w:cs/>
                <w:lang w:bidi="km-KH"/>
              </w:rPr>
              <w:t xml:space="preserve"> </w:t>
            </w:r>
            <w:r w:rsidRPr="00000050">
              <w:rPr>
                <w:rFonts w:ascii="Cambria" w:hAnsi="Cambria"/>
                <w:lang w:bidi="km-KH"/>
              </w:rPr>
              <w:t>C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 w:rsidRPr="00000050">
              <w:rPr>
                <w:rFonts w:ascii="Cambria" w:hAnsi="Cambria" w:hint="cs"/>
                <w:sz w:val="22"/>
                <w:szCs w:val="22"/>
                <w:cs/>
                <w:lang w:bidi="km-KH"/>
              </w:rPr>
              <w:t>ជា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កម្ពស់គូស ចេញពីកំពូល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A ; B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C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រៀងគ្នា នៃ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ABC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Default="00ED7CFB" w:rsidP="00ED7CFB">
            <w:pPr>
              <w:numPr>
                <w:ilvl w:val="0"/>
                <w:numId w:val="32"/>
              </w:numPr>
              <w:ind w:left="287" w:hanging="287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B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ចំណុចកណ្តាលនៃជ្រុ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PR</w:t>
            </w:r>
          </w:p>
          <w:p w:rsidR="00ED7CFB" w:rsidRDefault="00ED7CFB" w:rsidP="00ED7CFB">
            <w:pPr>
              <w:numPr>
                <w:ilvl w:val="0"/>
                <w:numId w:val="32"/>
              </w:numPr>
              <w:ind w:left="287" w:hanging="287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C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ចំណុចកណ្តាលនៃជ្រុ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PQ</w:t>
            </w:r>
          </w:p>
          <w:p w:rsidR="00ED7CFB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lastRenderedPageBreak/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ាំអោយ </w:t>
            </w:r>
            <w:r w:rsidRPr="00634AFD">
              <w:rPr>
                <w:rFonts w:ascii="Cambria" w:hAnsi="Cambria"/>
                <w:lang w:bidi="km-KH"/>
              </w:rPr>
              <w:t>BC || RQ</w:t>
            </w:r>
          </w:p>
          <w:p w:rsidR="00ED7CFB" w:rsidRPr="00634AFD" w:rsidRDefault="00ED7CFB" w:rsidP="00ED7CFB">
            <w:pPr>
              <w:numPr>
                <w:ilvl w:val="0"/>
                <w:numId w:val="32"/>
              </w:numPr>
              <w:ind w:left="287" w:hanging="287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000050">
              <w:rPr>
                <w:rFonts w:ascii="Cambria" w:hAnsi="Cambria"/>
                <w:lang w:bidi="km-KH"/>
              </w:rPr>
              <w:t>AA’</w:t>
            </w:r>
            <w:r>
              <w:rPr>
                <w:rFonts w:ascii="Cambria" w:hAnsi="Cambria"/>
                <w:lang w:bidi="km-KH"/>
              </w:rPr>
              <w:t xml:space="preserve">  </w:t>
            </w:r>
            <w:r w:rsidRPr="00000050">
              <w:rPr>
                <w:rFonts w:ascii="Euphemia" w:hAnsi="Euphemia"/>
                <w:sz w:val="20"/>
                <w:szCs w:val="20"/>
                <w:lang w:bidi="km-KH"/>
              </w:rPr>
              <w:t>L</w:t>
            </w:r>
            <w:r>
              <w:rPr>
                <w:rFonts w:ascii="Euphemia" w:hAnsi="Euphemia"/>
                <w:lang w:bidi="km-KH"/>
              </w:rPr>
              <w:t xml:space="preserve"> </w:t>
            </w:r>
            <w:r w:rsidRPr="00000050"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Cambria" w:hAnsi="Cambria"/>
                <w:lang w:bidi="km-KH"/>
              </w:rPr>
              <w:t xml:space="preserve">BC </w:t>
            </w:r>
            <w:r>
              <w:rPr>
                <w:rFonts w:ascii="Cambria" w:hAnsi="Cambria" w:hint="cs"/>
                <w:sz w:val="22"/>
                <w:szCs w:val="22"/>
                <w:cs/>
                <w:lang w:bidi="km-KH"/>
              </w:rPr>
              <w:t xml:space="preserve">ត្រង់ </w:t>
            </w:r>
            <w:r w:rsidRPr="00000050">
              <w:rPr>
                <w:rFonts w:ascii="Cambria" w:hAnsi="Cambria"/>
                <w:lang w:bidi="km-KH"/>
              </w:rPr>
              <w:t xml:space="preserve"> A’</w:t>
            </w:r>
          </w:p>
          <w:p w:rsidR="00ED7CFB" w:rsidRDefault="00ED7CFB" w:rsidP="00ED7CFB">
            <w:pPr>
              <w:numPr>
                <w:ilvl w:val="0"/>
                <w:numId w:val="32"/>
              </w:numPr>
              <w:ind w:left="287" w:hanging="287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Cambria" w:hAnsi="Cambria"/>
                <w:lang w:bidi="km-KH"/>
              </w:rPr>
              <w:t xml:space="preserve">BC || RQ </w:t>
            </w:r>
          </w:p>
          <w:p w:rsidR="00ED7CFB" w:rsidRPr="00AD4708" w:rsidRDefault="00ED7CFB" w:rsidP="005708BF">
            <w:pPr>
              <w:jc w:val="both"/>
              <w:rPr>
                <w:rFonts w:ascii="Cambria" w:hAnsi="Cambria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634AFD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ាំអោយ </w:t>
            </w:r>
            <w:r w:rsidRPr="00000050">
              <w:rPr>
                <w:rFonts w:ascii="Cambria" w:hAnsi="Cambria"/>
                <w:lang w:bidi="km-KH"/>
              </w:rPr>
              <w:t xml:space="preserve"> AA’</w:t>
            </w:r>
            <w:r>
              <w:rPr>
                <w:rFonts w:ascii="Cambria" w:hAnsi="Cambria"/>
                <w:lang w:bidi="km-KH"/>
              </w:rPr>
              <w:t xml:space="preserve">  </w:t>
            </w:r>
            <w:r w:rsidRPr="00000050">
              <w:rPr>
                <w:rFonts w:ascii="Euphemia" w:hAnsi="Euphemia"/>
                <w:sz w:val="20"/>
                <w:szCs w:val="20"/>
                <w:lang w:bidi="km-KH"/>
              </w:rPr>
              <w:t>L</w:t>
            </w:r>
            <w:r>
              <w:rPr>
                <w:rFonts w:ascii="Euphemia" w:hAnsi="Euphemia"/>
                <w:lang w:bidi="km-KH"/>
              </w:rPr>
              <w:t xml:space="preserve"> </w:t>
            </w:r>
            <w:r>
              <w:rPr>
                <w:rFonts w:ascii="Cambria" w:hAnsi="Cambria"/>
                <w:lang w:bidi="km-KH"/>
              </w:rPr>
              <w:t xml:space="preserve">QR </w:t>
            </w:r>
            <w:r>
              <w:rPr>
                <w:rFonts w:ascii="Cambria" w:hAnsi="Cambria" w:hint="cs"/>
                <w:sz w:val="22"/>
                <w:szCs w:val="22"/>
                <w:cs/>
                <w:lang w:bidi="km-KH"/>
              </w:rPr>
              <w:t xml:space="preserve">ត្រង់ </w:t>
            </w:r>
            <w:r w:rsidRPr="00000050">
              <w:rPr>
                <w:rFonts w:ascii="Cambria" w:hAnsi="Cambria"/>
                <w:lang w:bidi="km-KH"/>
              </w:rPr>
              <w:t xml:space="preserve"> A</w:t>
            </w:r>
          </w:p>
          <w:p w:rsidR="00ED7CFB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ដោយ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A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ចំណុចកណ្តាលនៃ ជ្រុ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PQ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គេទាញបានបន្ទាត់ </w:t>
            </w:r>
            <w:r w:rsidRPr="00000050">
              <w:rPr>
                <w:rFonts w:ascii="Cambria" w:hAnsi="Cambria"/>
                <w:lang w:bidi="km-KH"/>
              </w:rPr>
              <w:t>AA’</w:t>
            </w:r>
            <w:r>
              <w:rPr>
                <w:rFonts w:ascii="Cambria" w:hAnsi="Cambria"/>
                <w:lang w:bidi="km-KH"/>
              </w:rPr>
              <w:t xml:space="preserve"> 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មេដ្យាទ័រ នៃអង្កត់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RQ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cs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ស្រាយបំភ្លឺដូចគ្នាខាងលើ គេនឹង បានបន្ទាត់ </w:t>
            </w:r>
            <w:r w:rsidRPr="00000050"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Cambria" w:hAnsi="Cambria"/>
                <w:lang w:bidi="km-KH"/>
              </w:rPr>
              <w:t>BB</w:t>
            </w:r>
            <w:r w:rsidRPr="00000050">
              <w:rPr>
                <w:rFonts w:ascii="Cambria" w:hAnsi="Cambria"/>
                <w:lang w:bidi="km-KH"/>
              </w:rPr>
              <w:t>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Cambria" w:hAnsi="Cambria"/>
                <w:lang w:bidi="km-KH"/>
              </w:rPr>
              <w:t xml:space="preserve"> CC</w:t>
            </w:r>
            <w:r w:rsidRPr="00000050">
              <w:rPr>
                <w:rFonts w:ascii="Cambria" w:hAnsi="Cambria"/>
                <w:lang w:bidi="km-KH"/>
              </w:rPr>
              <w:t>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មេដ្យា ទ័រនៃអង្កត់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PR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PQ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ដោយមេដ្យាទ័រ នៃ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PQR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ប្រសព្វគ្នាត្រង់ចំណុចតែមួយ ដែល តាងដោយអក្សរ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H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។ ម្យ៉ាងទៀត កម្ពស់ </w:t>
            </w:r>
            <w:r w:rsidRPr="00000050">
              <w:rPr>
                <w:rFonts w:ascii="Cambria" w:hAnsi="Cambria"/>
                <w:lang w:bidi="km-KH"/>
              </w:rPr>
              <w:t xml:space="preserve"> AA’</w:t>
            </w:r>
            <w:r>
              <w:rPr>
                <w:rFonts w:ascii="Cambria" w:hAnsi="Cambria"/>
                <w:lang w:bidi="km-KH"/>
              </w:rPr>
              <w:t xml:space="preserve"> ;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 </w:t>
            </w:r>
            <w:r>
              <w:rPr>
                <w:rFonts w:ascii="Cambria" w:hAnsi="Cambria"/>
                <w:lang w:bidi="km-KH"/>
              </w:rPr>
              <w:t>BB</w:t>
            </w:r>
            <w:r w:rsidRPr="00000050">
              <w:rPr>
                <w:rFonts w:ascii="Cambria" w:hAnsi="Cambria"/>
                <w:lang w:bidi="km-KH"/>
              </w:rPr>
              <w:t>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Cambria" w:hAnsi="Cambria"/>
                <w:lang w:bidi="km-KH"/>
              </w:rPr>
              <w:t xml:space="preserve"> CC</w:t>
            </w:r>
            <w:r w:rsidRPr="00000050">
              <w:rPr>
                <w:rFonts w:ascii="Cambria" w:hAnsi="Cambria"/>
                <w:lang w:bidi="km-KH"/>
              </w:rPr>
              <w:t>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ៃ 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ABC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តាងមេដ្យាទ័រទាំង បីនៃ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PQR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ោះគេអាច សន្និដ្ឋានបានថា កម្ពស់ </w:t>
            </w:r>
            <w:r w:rsidRPr="00000050">
              <w:rPr>
                <w:rFonts w:ascii="Cambria" w:hAnsi="Cambria"/>
                <w:lang w:bidi="km-KH"/>
              </w:rPr>
              <w:t xml:space="preserve"> AA’</w:t>
            </w:r>
            <w:r>
              <w:rPr>
                <w:rFonts w:ascii="Cambria" w:hAnsi="Cambria"/>
                <w:lang w:bidi="km-KH"/>
              </w:rPr>
              <w:t xml:space="preserve"> ;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 </w:t>
            </w:r>
            <w:r>
              <w:rPr>
                <w:rFonts w:ascii="Cambria" w:hAnsi="Cambria"/>
                <w:lang w:bidi="km-KH"/>
              </w:rPr>
              <w:t>BB</w:t>
            </w:r>
            <w:r w:rsidRPr="00000050">
              <w:rPr>
                <w:rFonts w:ascii="Cambria" w:hAnsi="Cambria"/>
                <w:lang w:bidi="km-KH"/>
              </w:rPr>
              <w:t>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Cambria" w:hAnsi="Cambria"/>
                <w:lang w:bidi="km-KH"/>
              </w:rPr>
              <w:t xml:space="preserve"> CC</w:t>
            </w:r>
            <w:r w:rsidRPr="00000050">
              <w:rPr>
                <w:rFonts w:ascii="Cambria" w:hAnsi="Cambria"/>
                <w:lang w:bidi="km-KH"/>
              </w:rPr>
              <w:t>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 w:rsidRPr="008622BA">
              <w:rPr>
                <w:rFonts w:ascii="Cambria" w:hAnsi="Cambria" w:hint="cs"/>
                <w:sz w:val="22"/>
                <w:szCs w:val="22"/>
                <w:cs/>
                <w:lang w:bidi="km-KH"/>
              </w:rPr>
              <w:t>នៃ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ABC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ប្រសព្វ គ្នាត្រង់ចំណុច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H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នោះដែរ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ED7CFB">
            <w:pPr>
              <w:numPr>
                <w:ilvl w:val="0"/>
                <w:numId w:val="33"/>
              </w:numPr>
              <w:ind w:left="287" w:hanging="287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ស្វែងយល់ អំពីសម្រាយ បញ្ជាក់ ហើយចែងទ្រឹស្តីបទៈ</w:t>
            </w:r>
          </w:p>
          <w:p w:rsidR="00ED7CFB" w:rsidRDefault="00ED7CFB" w:rsidP="00ED7CFB">
            <w:pPr>
              <w:numPr>
                <w:ilvl w:val="0"/>
                <w:numId w:val="33"/>
              </w:numPr>
              <w:ind w:left="287" w:hanging="287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ទ្រឹស្តីបទៈ កម្ពស់ទាំងបី នៃត្រី កោណមួយ ប្រសព្វគ្នាត្រង់ ចំណុចតែមួយ ហើយចំណុច ដែលប្រសព្វគ្នានោះ ហៅថា </w:t>
            </w:r>
            <w:r w:rsidRPr="008914C1">
              <w:rPr>
                <w:rFonts w:ascii="Khmer OS" w:hAnsi="Khmer OS" w:hint="cs"/>
                <w:i/>
                <w:iCs/>
                <w:sz w:val="22"/>
                <w:szCs w:val="22"/>
                <w:cs/>
                <w:lang w:bidi="km-KH"/>
              </w:rPr>
              <w:t>អរ ត្រូសង់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។ 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ត់ត្រា ព្រមទាំងស្តាប់គ្រូពន្យល់ អំពីករណីទាំងបីដូចរូប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កំណត់ត្រីកោណទាំងពីរថា អរតូសង់ នៃត្រីកោណប្រសព្វគ្នា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+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រូបទី១ ក្នុងត្រីកោណ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>+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រូបទី២ ក្នុងត្រីកោណ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cs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ឡើងឆ្លើយ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>+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ចំណុចទីមួយ នៅលើកម្ពស់នៃត្រី កោណមួយ អាអរតូសង់ នៃត្រី កោណនោះ វាក៏ស្ថិតនៅកម្ពស់ទីបី ផងដែរ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>+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ក្នុងត្រីកោណសម័ង្ស កម្ពស់ជាមេ ដ្យា និងមេដ្យាទ័រ នោះរង្វង់ចារឹក ក្រៅទីទង្ងន់ និងអរតូសង់ត្រួតស៊ី គ្នា។ </w:t>
            </w:r>
          </w:p>
          <w:p w:rsidR="00ED7CFB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634AFD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អោយសិស្សឡើងគូសបញ្ជាក់ៈ</w:t>
            </w:r>
          </w:p>
          <w:p w:rsidR="00ED7CFB" w:rsidRPr="00F54A48" w:rsidRDefault="00ED7CFB" w:rsidP="005708BF">
            <w:pPr>
              <w:rPr>
                <w:rFonts w:ascii="Khmer OS" w:hAnsi="Khmer OS" w:hint="c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                      A</w:t>
            </w:r>
          </w:p>
          <w:p w:rsidR="00ED7CFB" w:rsidRDefault="00ED7CFB" w:rsidP="005708BF">
            <w:pPr>
              <w:ind w:firstLine="720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-31115</wp:posOffset>
                  </wp:positionH>
                  <wp:positionV relativeFrom="paragraph">
                    <wp:posOffset>40640</wp:posOffset>
                  </wp:positionV>
                  <wp:extent cx="2119630" cy="2014220"/>
                  <wp:effectExtent l="0" t="0" r="0" b="5080"/>
                  <wp:wrapNone/>
                  <wp:docPr id="15" name="Picture 15" descr="NewPicture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NewPicture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9630" cy="2014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          </w:t>
            </w:r>
          </w:p>
          <w:p w:rsidR="00ED7CFB" w:rsidRPr="00F54A48" w:rsidRDefault="00ED7CFB" w:rsidP="005708BF">
            <w:pPr>
              <w:ind w:firstLine="72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ind w:firstLine="720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B                                      C</w:t>
            </w:r>
          </w:p>
          <w:p w:rsidR="00ED7CFB" w:rsidRDefault="00ED7CFB" w:rsidP="005708BF">
            <w:pPr>
              <w:pStyle w:val="ListParagraph"/>
              <w:ind w:left="0"/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</w:p>
          <w:p w:rsidR="00ED7CFB" w:rsidRPr="006C4FFB" w:rsidRDefault="00ED7CFB" w:rsidP="005708BF">
            <w:pPr>
              <w:pStyle w:val="ListParagraph"/>
              <w:ind w:left="0"/>
              <w:jc w:val="both"/>
              <w:rPr>
                <w:rFonts w:ascii="Khmer OS" w:hAnsi="Khmer OS"/>
                <w:sz w:val="12"/>
                <w:szCs w:val="12"/>
                <w:lang w:bidi="km-KH"/>
              </w:rPr>
            </w:pPr>
          </w:p>
        </w:tc>
      </w:tr>
      <w:tr w:rsidR="00ED7CFB" w:rsidRPr="00F54A48" w:rsidTr="005708BF">
        <w:trPr>
          <w:trHeight w:val="381"/>
        </w:trPr>
        <w:tc>
          <w:tcPr>
            <w:tcW w:w="3457" w:type="dxa"/>
          </w:tcPr>
          <w:p w:rsidR="00ED7CFB" w:rsidRPr="00F54A48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 w:hint="cs"/>
                <w:sz w:val="22"/>
                <w:szCs w:val="22"/>
                <w:cs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ូគូរូប ពន្យល់ ហើយអោយ សិស្សធ្វើការបកស្រាយ។</w:t>
            </w:r>
          </w:p>
          <w:p w:rsidR="00ED7CFB" w:rsidRPr="00F54A48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firstLine="720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-46355</wp:posOffset>
                  </wp:positionH>
                  <wp:positionV relativeFrom="paragraph">
                    <wp:posOffset>2540</wp:posOffset>
                  </wp:positionV>
                  <wp:extent cx="2119630" cy="1301750"/>
                  <wp:effectExtent l="0" t="0" r="0" b="0"/>
                  <wp:wrapNone/>
                  <wp:docPr id="14" name="Picture 14" descr="NewPicture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NewPicture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9630" cy="130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486" w:type="dxa"/>
          </w:tcPr>
          <w:p w:rsidR="00ED7CFB" w:rsidRPr="00F54A48" w:rsidRDefault="00ED7CFB" w:rsidP="005708BF">
            <w:pPr>
              <w:jc w:val="both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ជំហានទី៤ (ពង្រឹងពុទ្ធិ)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រយៈពេល ១០នាទី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ប្រតិបត្តិៈ គេអោយប្រលេឡូក្រាម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ABCD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មួយ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+ O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ចំណុចប្រសព្វរវាងអង្កត់ ទ្រូងរបស់វា។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>+ H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ជាអរតូសង់ នៃត្រីកោណ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ABC 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>+ H</w:t>
            </w:r>
            <w:r>
              <w:rPr>
                <w:rFonts w:ascii="Khmer OS" w:hAnsi="Khmer OS"/>
                <w:sz w:val="22"/>
                <w:szCs w:val="22"/>
                <w:vertAlign w:val="superscript"/>
                <w:lang w:bidi="km-KH"/>
              </w:rPr>
              <w:t xml:space="preserve">ABC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អរតូសង់ នៃត្រីកោណ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ACD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+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ស្រាយបំភ្លឺថា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O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ចំណុច កណ្តាលនៃអង្កត់ </w:t>
            </w:r>
            <w:r w:rsidRPr="000D0B1D">
              <w:rPr>
                <w:rFonts w:ascii="Cambria" w:hAnsi="Cambria"/>
                <w:lang w:bidi="km-KH"/>
              </w:rPr>
              <w:t>HH’</w:t>
            </w:r>
            <w:r>
              <w:rPr>
                <w:rFonts w:ascii="Cambria" w:hAnsi="Cambria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</w:tc>
        <w:tc>
          <w:tcPr>
            <w:tcW w:w="3547" w:type="dxa"/>
          </w:tcPr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54A48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cs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ស្តាប់គ្រូពន្យល់ ហើយបក ស្រាយៈ</w:t>
            </w:r>
          </w:p>
          <w:p w:rsidR="00ED7CFB" w:rsidRDefault="00ED7CFB" w:rsidP="005708BF">
            <w:pPr>
              <w:jc w:val="both"/>
              <w:rPr>
                <w:rFonts w:ascii="Khmer OS" w:hAnsi="Khmer OS" w:hint="cs"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sym w:font="Wingdings 3" w:char="F072"/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OAB</w:t>
            </w:r>
            <w:r>
              <w:rPr>
                <w:rFonts w:ascii="VNharrington" w:hAnsi="VNharrington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  <w:lang w:bidi="km-KH"/>
              </w:rPr>
              <w:t>≈</w:t>
            </w:r>
            <w:r>
              <w:rPr>
                <w:rFonts w:ascii="VNharrington" w:hAnsi="VNharrington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sym w:font="Wingdings 3" w:char="F072"/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CD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(ជ.ជ.ជ)</w:t>
            </w:r>
          </w:p>
          <w:p w:rsidR="00ED7CFB" w:rsidRDefault="00ED7CFB" w:rsidP="005708BF">
            <w:pPr>
              <w:jc w:val="both"/>
              <w:rPr>
                <w:rFonts w:ascii="Cambria" w:hAnsi="Cambria" w:hint="cs"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ដោយវិធីសាស្រ្ថ នៃការរករតូសង់ ទាំងអស់នោះ គឺដូចគ្នានៅក្នុងត្រី កោណទាំងពីរនេះគឺជា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sym w:font="Wingdings 3" w:char="F072"/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OAH</w:t>
            </w:r>
            <w:r>
              <w:rPr>
                <w:rFonts w:ascii="VNharrington" w:hAnsi="VNharrington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  <w:lang w:bidi="km-KH"/>
              </w:rPr>
              <w:t>≈</w:t>
            </w:r>
            <w:r>
              <w:rPr>
                <w:rFonts w:ascii="VNharrington" w:hAnsi="VNharrington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sym w:font="Wingdings 3" w:char="F072"/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OCH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ដូចនេះ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H; O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H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ៅ លើបន្ទាត់តែមួយ ហើយ </w:t>
            </w:r>
            <w:r w:rsidRPr="006C4FFB">
              <w:rPr>
                <w:rFonts w:ascii="Cambria" w:hAnsi="Cambria"/>
                <w:lang w:bidi="km-KH"/>
              </w:rPr>
              <w:t>OH = OH’</w:t>
            </w:r>
            <w:r>
              <w:rPr>
                <w:rFonts w:ascii="Cambria" w:hAnsi="Cambria" w:hint="cs"/>
                <w:cs/>
                <w:lang w:bidi="km-KH"/>
              </w:rPr>
              <w:t>។</w:t>
            </w:r>
          </w:p>
          <w:p w:rsidR="00ED7CFB" w:rsidRPr="00BF11B4" w:rsidRDefault="00ED7CFB" w:rsidP="005708BF">
            <w:pPr>
              <w:jc w:val="both"/>
              <w:rPr>
                <w:rFonts w:ascii="Khmer OS" w:hAnsi="Khmer OS" w:hint="cs"/>
                <w:sz w:val="12"/>
                <w:szCs w:val="12"/>
                <w:cs/>
                <w:lang w:bidi="km-KH"/>
              </w:rPr>
            </w:pPr>
          </w:p>
        </w:tc>
      </w:tr>
      <w:tr w:rsidR="00ED7CFB" w:rsidRPr="00F54A48" w:rsidTr="005708BF">
        <w:trPr>
          <w:trHeight w:val="381"/>
        </w:trPr>
        <w:tc>
          <w:tcPr>
            <w:tcW w:w="3457" w:type="dxa"/>
          </w:tcPr>
          <w:p w:rsidR="00ED7CFB" w:rsidRPr="00F54A48" w:rsidRDefault="00ED7CFB" w:rsidP="005708BF">
            <w:pPr>
              <w:pStyle w:val="ListParagraph"/>
              <w:tabs>
                <w:tab w:val="left" w:pos="142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lastRenderedPageBreak/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្រូអោយសិស្សធ្វើលំហាត់ ព្រម ទាំងប្រាប់ថា លំហាត់នេះត្រូវបាន ដាក់ពិន្ទុសម្រាប់ បូកជាមួយពិន្ទុ ប្រចាំខែ។</w:t>
            </w:r>
          </w:p>
        </w:tc>
        <w:tc>
          <w:tcPr>
            <w:tcW w:w="3486" w:type="dxa"/>
          </w:tcPr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hint="cs"/>
                <w:b/>
                <w:bCs/>
                <w:sz w:val="22"/>
                <w:szCs w:val="22"/>
                <w:lang w:bidi="km-KH"/>
              </w:rPr>
            </w:pPr>
            <w:r w:rsidRPr="00F54A48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ជំហានទី៥ (បណ្តាំផ្ញើរ កិច្ចការផ្ទះ)</w:t>
            </w:r>
          </w:p>
          <w:p w:rsidR="00ED7CFB" w:rsidRPr="006C4F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0"/>
                <w:szCs w:val="20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រយៈពេល ៣នាទី</w:t>
            </w:r>
          </w:p>
          <w:p w:rsidR="00ED7CFB" w:rsidRPr="00F54A48" w:rsidRDefault="00ED7CFB" w:rsidP="005708BF">
            <w:pPr>
              <w:rPr>
                <w:rFonts w:ascii="Khmer OS" w:hAnsi="Khmer OS" w:hint="cs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លំហាត់នៅក្នុងសៀវភៅពុម្ព ទំព័រ ទី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213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លំហាត់លេខ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7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និង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8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</w:tc>
        <w:tc>
          <w:tcPr>
            <w:tcW w:w="3547" w:type="dxa"/>
          </w:tcPr>
          <w:p w:rsidR="00ED7CFB" w:rsidRPr="00F54A48" w:rsidRDefault="00ED7CFB" w:rsidP="005708BF">
            <w:pPr>
              <w:rPr>
                <w:rFonts w:ascii="Khmer OS" w:hAnsi="Khmer OS" w:hint="cs"/>
                <w:cs/>
                <w:lang w:bidi="km-KH"/>
              </w:rPr>
            </w:pPr>
            <w:r w:rsidRPr="00F54A48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54A48">
              <w:rPr>
                <w:rFonts w:ascii="Khmer OS" w:hAnsi="Khmer OS"/>
                <w:sz w:val="22"/>
                <w:szCs w:val="22"/>
                <w:cs/>
                <w:lang w:bidi="km-KH"/>
              </w:rPr>
              <w:t>ស្តាប់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តាមការណែនាំរបស់ គ្រូ និងកត់តាលេខលំហាត់ សម្រាប់ ធ្វើនៅផ្ទះ។</w:t>
            </w:r>
          </w:p>
        </w:tc>
      </w:tr>
    </w:tbl>
    <w:p w:rsidR="00ED7CFB" w:rsidRPr="00F54A48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Cs w:val="45"/>
          <w:lang w:bidi="km-KH"/>
        </w:rPr>
      </w:pPr>
    </w:p>
    <w:p w:rsidR="00ED7CFB" w:rsidRDefault="00ED7CFB">
      <w:pPr>
        <w:rPr>
          <w:sz w:val="22"/>
          <w:szCs w:val="22"/>
          <w:lang w:bidi="km-KH"/>
        </w:rPr>
      </w:pPr>
      <w:r>
        <w:rPr>
          <w:sz w:val="22"/>
          <w:szCs w:val="22"/>
          <w:lang w:bidi="km-KH"/>
        </w:rPr>
        <w:br w:type="page"/>
      </w:r>
    </w:p>
    <w:p w:rsidR="00ED7CFB" w:rsidRPr="00F8718C" w:rsidRDefault="00ED7CFB" w:rsidP="00ED7CFB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F8718C"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មុខវិជា្ជ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គណិតវិទ្យា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ថ្នាក់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៨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ជំពូកទី</w:t>
      </w:r>
      <w:r w:rsidRPr="00B021CA">
        <w:rPr>
          <w:rFonts w:ascii="Khmer OS" w:hAnsi="Khmer OS"/>
          <w:sz w:val="22"/>
          <w:szCs w:val="22"/>
          <w:cs/>
          <w:lang w:bidi="km-KH"/>
        </w:rPr>
        <w:t>២ ៖</w:t>
      </w:r>
      <w:r w:rsidRPr="00B021CA">
        <w:rPr>
          <w:rFonts w:ascii="Khmer OS" w:hAnsi="Khmer OS"/>
          <w:sz w:val="22"/>
          <w:szCs w:val="22"/>
          <w:lang w:bidi="km-KH"/>
        </w:rPr>
        <w:t xml:space="preserve"> </w:t>
      </w:r>
      <w:r w:rsidRPr="00B021CA">
        <w:rPr>
          <w:rFonts w:ascii="Khmer OS" w:hAnsi="Khmer OS" w:hint="cs"/>
          <w:sz w:val="22"/>
          <w:szCs w:val="22"/>
          <w:cs/>
          <w:lang w:bidi="km-KH"/>
        </w:rPr>
        <w:t>ចំណងជើង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noProof/>
          <w:sz w:val="22"/>
          <w:szCs w:val="22"/>
          <w:cs/>
          <w:lang w:bidi="km-KH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CA69DDF" wp14:editId="1F0366E1">
                <wp:simplePos x="0" y="0"/>
                <wp:positionH relativeFrom="column">
                  <wp:posOffset>1895475</wp:posOffset>
                </wp:positionH>
                <wp:positionV relativeFrom="paragraph">
                  <wp:posOffset>127000</wp:posOffset>
                </wp:positionV>
                <wp:extent cx="3733800" cy="390525"/>
                <wp:effectExtent l="0" t="0" r="19050" b="2857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3380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CFB" w:rsidRPr="003724D8" w:rsidRDefault="00ED7CFB" w:rsidP="00ED7CFB">
                            <w:pPr>
                              <w:tabs>
                                <w:tab w:val="left" w:pos="1985"/>
                                <w:tab w:val="left" w:pos="2835"/>
                                <w:tab w:val="left" w:pos="3686"/>
                                <w:tab w:val="left" w:pos="4536"/>
                                <w:tab w:val="left" w:pos="4820"/>
                                <w:tab w:val="left" w:pos="5103"/>
                              </w:tabs>
                              <w:jc w:val="center"/>
                              <w:rPr>
                                <w:rFonts w:ascii="Khmer OS Muol Light" w:hAnsi="Khmer OS Muol Light" w:cs="Khmer OS Muol Light"/>
                                <w:sz w:val="22"/>
                                <w:szCs w:val="22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បន្ទាត់ និងអង្កត់ពិសេសជួបគ្នានៅក្នុងត្រីកោណ(ត)</w:t>
                            </w:r>
                          </w:p>
                          <w:p w:rsidR="00ED7CFB" w:rsidRDefault="00ED7CFB" w:rsidP="00ED7CFB"/>
                          <w:p w:rsidR="00ED7CFB" w:rsidRDefault="00ED7CFB" w:rsidP="00ED7CF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49.25pt;margin-top:10pt;width:294pt;height:30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">
                <v:textbox>
                  <w:txbxContent>
                    <w:p w:rsidR="00ED7CFB" w:rsidRPr="003724D8" w:rsidRDefault="00ED7CFB" w:rsidP="00ED7CFB">
                      <w:pPr>
                        <w:tabs>
                          <w:tab w:val="left" w:pos="1985"/>
                          <w:tab w:val="left" w:pos="2835"/>
                          <w:tab w:val="left" w:pos="3686"/>
                          <w:tab w:val="left" w:pos="4536"/>
                          <w:tab w:val="left" w:pos="4820"/>
                          <w:tab w:val="left" w:pos="5103"/>
                        </w:tabs>
                        <w:jc w:val="center"/>
                        <w:rPr>
                          <w:rFonts w:ascii="Khmer OS Muol Light" w:hAnsi="Khmer OS Muol Light" w:cs="Khmer OS Muol Light"/>
                          <w:sz w:val="22"/>
                          <w:szCs w:val="22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2"/>
                          <w:szCs w:val="22"/>
                          <w:cs/>
                          <w:lang w:bidi="km-KH"/>
                        </w:rPr>
                        <w:t>បន្ទាត់ និងអង្កត់ពិសេសជួបគ្នានៅក្នុងត្រីកោណ(ត)</w:t>
                      </w:r>
                    </w:p>
                    <w:p w:rsidR="00ED7CFB" w:rsidRDefault="00ED7CFB" w:rsidP="00ED7CFB"/>
                    <w:p w:rsidR="00ED7CFB" w:rsidRDefault="00ED7CFB" w:rsidP="00ED7CFB"/>
                  </w:txbxContent>
                </v:textbox>
              </v:shape>
            </w:pict>
          </mc:Fallback>
        </mc:AlternateContent>
      </w:r>
      <w:r w:rsidRPr="00F8718C">
        <w:rPr>
          <w:rFonts w:ascii="Khmer OS" w:hAnsi="Khmer OS"/>
          <w:sz w:val="22"/>
          <w:szCs w:val="22"/>
          <w:cs/>
          <w:lang w:bidi="km-KH"/>
        </w:rPr>
        <w:t>មេរៀន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 </w:t>
      </w:r>
      <w:r w:rsidRPr="00F8718C">
        <w:rPr>
          <w:rFonts w:ascii="Khmer OS" w:hAnsi="Khmer OS"/>
          <w:sz w:val="22"/>
          <w:szCs w:val="22"/>
          <w:cs/>
          <w:lang w:bidi="km-KH"/>
        </w:rPr>
        <w:t>៖ </w:t>
      </w:r>
      <w:r>
        <w:rPr>
          <w:rFonts w:ascii="Khmer OS" w:hAnsi="Khmer OS" w:hint="cs"/>
          <w:sz w:val="22"/>
          <w:szCs w:val="22"/>
          <w:cs/>
          <w:lang w:bidi="km-KH"/>
        </w:rPr>
        <w:t>១៦</w:t>
      </w:r>
    </w:p>
    <w:p w:rsidR="00ED7CFB" w:rsidRPr="00F8718C" w:rsidRDefault="00ED7CFB" w:rsidP="00ED7CFB">
      <w:p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</w:p>
    <w:p w:rsidR="00ED7CFB" w:rsidRPr="00F8718C" w:rsidRDefault="00ED7CFB" w:rsidP="00ED7CFB">
      <w:pPr>
        <w:pStyle w:val="ListParagraph"/>
        <w:numPr>
          <w:ilvl w:val="0"/>
          <w:numId w:val="27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រយៈពេល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>៖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>០</w:t>
      </w:r>
      <w:r>
        <w:rPr>
          <w:rFonts w:ascii="Khmer OS" w:hAnsi="Khmer OS" w:hint="cs"/>
          <w:sz w:val="22"/>
          <w:szCs w:val="22"/>
          <w:cs/>
          <w:lang w:bidi="km-KH"/>
        </w:rPr>
        <w:t>២</w:t>
      </w:r>
      <w:r w:rsidRPr="00F8718C">
        <w:rPr>
          <w:rFonts w:ascii="Khmer OS" w:hAnsi="Khmer OS"/>
          <w:sz w:val="22"/>
          <w:szCs w:val="22"/>
          <w:cs/>
          <w:lang w:bidi="km-KH"/>
        </w:rPr>
        <w:t>ម៉ោងសិក្សា (</w:t>
      </w:r>
      <w:r w:rsidRPr="00B021CA">
        <w:rPr>
          <w:rFonts w:ascii="Khmer OS" w:hAnsi="Khmer OS"/>
          <w:sz w:val="22"/>
          <w:szCs w:val="22"/>
          <w:cs/>
          <w:lang w:bidi="km-KH"/>
        </w:rPr>
        <w:t>៥០នាទី</w:t>
      </w:r>
      <w:r w:rsidRPr="00F8718C">
        <w:rPr>
          <w:rFonts w:ascii="Khmer OS" w:hAnsi="Khmer OS"/>
          <w:sz w:val="22"/>
          <w:szCs w:val="22"/>
          <w:cs/>
          <w:lang w:bidi="km-KH"/>
        </w:rPr>
        <w:t>)</w:t>
      </w:r>
    </w:p>
    <w:p w:rsidR="00ED7CFB" w:rsidRPr="00F8718C" w:rsidRDefault="00ED7CFB" w:rsidP="00ED7CFB">
      <w:pPr>
        <w:pStyle w:val="ListParagraph"/>
        <w:numPr>
          <w:ilvl w:val="0"/>
          <w:numId w:val="27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 w:hint="cs"/>
          <w:sz w:val="22"/>
          <w:szCs w:val="22"/>
          <w:cs/>
          <w:lang w:bidi="km-KH"/>
        </w:rPr>
        <w:t>ម៉ោងទី</w:t>
      </w:r>
      <w:r>
        <w:rPr>
          <w:rFonts w:ascii="Khmer OS" w:hAnsi="Khmer OS"/>
          <w:sz w:val="22"/>
          <w:szCs w:val="22"/>
          <w:cs/>
          <w:lang w:bidi="km-KH"/>
        </w:rPr>
        <w:t>៤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​ </w:t>
      </w:r>
      <w:r>
        <w:rPr>
          <w:rFonts w:ascii="Khmer OS" w:hAnsi="Khmer OS" w:hint="cs"/>
          <w:sz w:val="22"/>
          <w:szCs w:val="22"/>
          <w:cs/>
          <w:lang w:bidi="km-KH"/>
        </w:rPr>
        <w:t>(សរុប</w:t>
      </w:r>
      <w:r>
        <w:rPr>
          <w:rFonts w:ascii="Khmer OS" w:hAnsi="Khmer OS"/>
          <w:sz w:val="22"/>
          <w:szCs w:val="22"/>
          <w:cs/>
          <w:lang w:bidi="km-KH"/>
        </w:rPr>
        <w:t xml:space="preserve"> ១២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>ម៉ោង)</w:t>
      </w:r>
    </w:p>
    <w:p w:rsidR="00ED7CFB" w:rsidRPr="00F8718C" w:rsidRDefault="00ED7CFB" w:rsidP="00ED7CFB">
      <w:pPr>
        <w:pStyle w:val="ListParagraph"/>
        <w:numPr>
          <w:ilvl w:val="0"/>
          <w:numId w:val="2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បង្រៀនដោយ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៖ </w:t>
      </w:r>
      <w:r w:rsidRPr="00F8718C">
        <w:rPr>
          <w:rFonts w:ascii="Khmer OS" w:hAnsi="Khmer OS"/>
          <w:sz w:val="22"/>
          <w:szCs w:val="22"/>
          <w:lang w:bidi="km-KH"/>
        </w:rPr>
        <w:t>………………………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I.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 xml:space="preserve">វត្ថុបំណងៈ 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134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 xml:space="preserve">-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ចំណេះដឹង </w:t>
      </w:r>
      <w:r w:rsidRPr="00F8718C">
        <w:rPr>
          <w:rFonts w:ascii="Khmer OS" w:hAnsi="Khmer OS"/>
          <w:sz w:val="22"/>
          <w:szCs w:val="22"/>
          <w:cs/>
          <w:lang w:bidi="km-KH"/>
        </w:rPr>
        <w:tab/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សិស្សរៀបរាប់បានត្រឹមត្រូវ អំពីកន្លះបន្ទាត់ពុះនៃមុំមួយតាមរយៈឧទាហរណ៍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268" w:hanging="2268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  <w:t xml:space="preserve">-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បំណិន ៖ </w:t>
      </w:r>
      <w:r>
        <w:rPr>
          <w:rFonts w:ascii="Khmer OS" w:hAnsi="Khmer OS" w:hint="cs"/>
          <w:sz w:val="22"/>
          <w:szCs w:val="22"/>
          <w:cs/>
          <w:lang w:bidi="km-KH"/>
        </w:rPr>
        <w:t>សិស្សសង់រង្វង់ចារិកក្នុងត្រីកោណមួយបានត្រឹមត្រូវ តាមរយៈការសង់កន្លះបន្ទាត់ពុះមុំក្នុង​ត្រីកោណនោះ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firstLine="720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 xml:space="preserve">- </w:t>
      </w:r>
      <w:r w:rsidRPr="00F8718C">
        <w:rPr>
          <w:rFonts w:ascii="Khmer OS" w:hAnsi="Khmer OS"/>
          <w:sz w:val="22"/>
          <w:szCs w:val="22"/>
          <w:cs/>
          <w:lang w:bidi="km-KH"/>
        </w:rPr>
        <w:t>ឥរិយាបថ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sz w:val="22"/>
          <w:szCs w:val="22"/>
          <w:cs/>
          <w:lang w:bidi="km-KH"/>
        </w:rPr>
        <w:t>៖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 </w:t>
      </w:r>
      <w:r>
        <w:rPr>
          <w:rFonts w:ascii="Khmer OS" w:hAnsi="Khmer OS" w:hint="cs"/>
          <w:sz w:val="22"/>
          <w:szCs w:val="22"/>
          <w:cs/>
          <w:lang w:bidi="km-KH"/>
        </w:rPr>
        <w:t>មានទំនុកចិត្តលើខ្លួនឯង លើការប្រើដែលឈានក្នុងការសង់រង្វង់ចារិកក្នុងត្រីកោណ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II.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>សម្ភារៈបង្រៀន និងរៀន</w:t>
      </w:r>
    </w:p>
    <w:p w:rsidR="00ED7CFB" w:rsidRPr="00F8718C" w:rsidRDefault="00ED7CFB" w:rsidP="00ED7CFB">
      <w:pPr>
        <w:tabs>
          <w:tab w:val="left" w:pos="1134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ab/>
        <w:t xml:space="preserve">-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 xml:space="preserve">ឯកសារយោង </w:t>
      </w:r>
      <w:r w:rsidRPr="00F8718C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B021CA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ab/>
      </w:r>
      <w:r w:rsidRPr="00B021CA">
        <w:rPr>
          <w:rFonts w:ascii="Khmer OS" w:hAnsi="Khmer OS"/>
          <w:sz w:val="22"/>
          <w:szCs w:val="22"/>
          <w:lang w:bidi="km-KH"/>
        </w:rPr>
        <w:t xml:space="preserve">+ </w:t>
      </w:r>
      <w:r w:rsidRPr="00B021CA">
        <w:rPr>
          <w:rFonts w:ascii="Khmer OS" w:hAnsi="Khmer OS"/>
          <w:sz w:val="22"/>
          <w:szCs w:val="22"/>
          <w:cs/>
          <w:lang w:bidi="km-KH"/>
        </w:rPr>
        <w:t xml:space="preserve">សៀវភៅក្រសួងអប់រំ សៀវភៅគ្រូទំព័រទី... ដល់ទំព័រទី...                               </w:t>
      </w:r>
    </w:p>
    <w:p w:rsidR="00ED7CFB" w:rsidRPr="00B021CA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B021CA">
        <w:rPr>
          <w:rFonts w:ascii="Khmer OS" w:hAnsi="Khmer OS"/>
          <w:sz w:val="22"/>
          <w:szCs w:val="22"/>
          <w:lang w:bidi="km-KH"/>
        </w:rPr>
        <w:tab/>
      </w:r>
      <w:r w:rsidRPr="00B021CA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/>
          <w:sz w:val="22"/>
          <w:szCs w:val="22"/>
          <w:cs/>
          <w:lang w:bidi="km-KH"/>
        </w:rPr>
        <w:t xml:space="preserve">សៀវភៅសិស្សទំព័រទី </w:t>
      </w:r>
      <w:r>
        <w:rPr>
          <w:rFonts w:ascii="Khmer OS" w:hAnsi="Khmer OS"/>
          <w:sz w:val="22"/>
          <w:szCs w:val="22"/>
          <w:cs/>
          <w:lang w:val="ca-ES" w:bidi="km-KH"/>
        </w:rPr>
        <w:t>២១០</w:t>
      </w:r>
      <w:r>
        <w:rPr>
          <w:rFonts w:ascii="Khmer OS" w:hAnsi="Khmer OS"/>
          <w:sz w:val="22"/>
          <w:szCs w:val="22"/>
          <w:cs/>
          <w:lang w:bidi="km-KH"/>
        </w:rPr>
        <w:t xml:space="preserve"> ដល់ទំព័រទី ២១១</w:t>
      </w:r>
      <w:r w:rsidRPr="00B021CA">
        <w:rPr>
          <w:rFonts w:ascii="Khmer OS" w:hAnsi="Khmer OS"/>
          <w:sz w:val="22"/>
          <w:szCs w:val="22"/>
          <w:cs/>
          <w:lang w:bidi="km-KH"/>
        </w:rPr>
        <w:t xml:space="preserve"> បោះពុម្ពលើកទី១ ឆ្នាំ ២០១១ 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B021CA">
        <w:rPr>
          <w:rFonts w:ascii="Khmer OS" w:hAnsi="Khmer OS"/>
          <w:sz w:val="22"/>
          <w:szCs w:val="22"/>
          <w:lang w:bidi="km-KH"/>
        </w:rPr>
        <w:tab/>
      </w:r>
      <w:r w:rsidRPr="00B021CA">
        <w:rPr>
          <w:rFonts w:ascii="Khmer OS" w:hAnsi="Khmer OS"/>
          <w:sz w:val="22"/>
          <w:szCs w:val="22"/>
          <w:lang w:bidi="km-KH"/>
        </w:rPr>
        <w:tab/>
        <w:t xml:space="preserve">+ </w:t>
      </w:r>
      <w:r w:rsidRPr="00B021CA">
        <w:rPr>
          <w:rFonts w:ascii="Khmer OS" w:hAnsi="Khmer OS"/>
          <w:sz w:val="22"/>
          <w:szCs w:val="22"/>
          <w:cs/>
          <w:lang w:bidi="km-KH"/>
        </w:rPr>
        <w:t xml:space="preserve">សៀវភៅណែនាំគ្រូរបស់ </w:t>
      </w:r>
      <w:r w:rsidRPr="00B021CA">
        <w:rPr>
          <w:rFonts w:ascii="Khmer OS" w:hAnsi="Khmer OS"/>
          <w:sz w:val="22"/>
          <w:szCs w:val="22"/>
          <w:lang w:bidi="km-KH"/>
        </w:rPr>
        <w:t xml:space="preserve">STEPSAM3 </w:t>
      </w:r>
      <w:r>
        <w:rPr>
          <w:rFonts w:ascii="Khmer OS" w:hAnsi="Khmer OS"/>
          <w:sz w:val="22"/>
          <w:szCs w:val="22"/>
          <w:cs/>
          <w:lang w:bidi="km-KH"/>
        </w:rPr>
        <w:t>ទំព័រទី ៩ ដល់ទំព័រទី ១០</w:t>
      </w:r>
      <w:r w:rsidRPr="00B021CA">
        <w:rPr>
          <w:rFonts w:ascii="Khmer OS" w:hAnsi="Khmer OS"/>
          <w:sz w:val="22"/>
          <w:szCs w:val="22"/>
          <w:cs/>
          <w:lang w:bidi="km-KH"/>
        </w:rPr>
        <w:t xml:space="preserve">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ab/>
        <w:t xml:space="preserve">- </w:t>
      </w:r>
      <w:r>
        <w:rPr>
          <w:rFonts w:ascii="Khmer OS" w:hAnsi="Khmer OS"/>
          <w:b/>
          <w:bCs/>
          <w:sz w:val="22"/>
          <w:szCs w:val="22"/>
          <w:cs/>
          <w:lang w:bidi="km-KH"/>
        </w:rPr>
        <w:t>សម្ភារៈ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</w:t>
      </w:r>
      <w:r w:rsidRPr="00F8718C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 w:hint="cs"/>
          <w:sz w:val="22"/>
          <w:szCs w:val="22"/>
          <w:cs/>
          <w:lang w:bidi="km-KH"/>
        </w:rPr>
        <w:t>គ្រូ</w:t>
      </w:r>
      <w:r w:rsidRPr="00F8718C">
        <w:rPr>
          <w:rFonts w:ascii="Khmer OS" w:hAnsi="Khmer OS"/>
          <w:sz w:val="22"/>
          <w:szCs w:val="22"/>
          <w:lang w:bidi="km-KH"/>
        </w:rPr>
        <w:t xml:space="preserve"> : </w:t>
      </w:r>
      <w:r>
        <w:rPr>
          <w:rFonts w:ascii="Khmer OS" w:hAnsi="Khmer OS" w:hint="cs"/>
          <w:sz w:val="22"/>
          <w:szCs w:val="22"/>
          <w:cs/>
          <w:lang w:bidi="km-KH"/>
        </w:rPr>
        <w:t>ដែកឈាន បន្ទាត់ កែង រ៉ាប៉ទ័រ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សិស្ស </w:t>
      </w:r>
      <w:r>
        <w:rPr>
          <w:rFonts w:ascii="Khmer OS" w:hAnsi="Khmer OS"/>
          <w:sz w:val="22"/>
          <w:szCs w:val="22"/>
          <w:lang w:bidi="km-KH"/>
        </w:rPr>
        <w:t xml:space="preserve">: </w:t>
      </w:r>
      <w:r>
        <w:rPr>
          <w:rFonts w:ascii="Khmer OS" w:hAnsi="Khmer OS" w:hint="cs"/>
          <w:sz w:val="22"/>
          <w:szCs w:val="22"/>
          <w:cs/>
          <w:lang w:bidi="km-KH"/>
        </w:rPr>
        <w:t>សៀវភៅគោលរបស់ក្រសួងអប់រំ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*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>កំណត់សម្គាល់</w:t>
      </w: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 </w:t>
      </w:r>
      <w:r w:rsidRPr="00F8718C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D46303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ab/>
      </w:r>
      <w:r w:rsidRPr="00D46303">
        <w:rPr>
          <w:rFonts w:ascii="Khmer OS" w:hAnsi="Khmer OS"/>
          <w:sz w:val="22"/>
          <w:szCs w:val="22"/>
          <w:lang w:bidi="km-KH"/>
        </w:rPr>
        <w:t xml:space="preserve">+ </w:t>
      </w:r>
      <w:r>
        <w:rPr>
          <w:rFonts w:ascii="Khmer OS" w:hAnsi="Khmer OS"/>
          <w:sz w:val="22"/>
          <w:szCs w:val="22"/>
          <w:cs/>
          <w:lang w:bidi="km-KH"/>
        </w:rPr>
        <w:t xml:space="preserve">អរតូសង់ និងផ្ចិតរង្វង់ចារឹកក្នុងសៀវភៅណែនាំគ្រូរបស់ </w:t>
      </w:r>
      <w:r>
        <w:rPr>
          <w:rFonts w:ascii="Khmer OS" w:hAnsi="Khmer OS"/>
          <w:sz w:val="22"/>
          <w:szCs w:val="22"/>
          <w:lang w:bidi="km-KH"/>
        </w:rPr>
        <w:t>STEPSAM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3 ទំព័រទី </w:t>
      </w:r>
      <w:r>
        <w:rPr>
          <w:rFonts w:ascii="Khmer OS" w:hAnsi="Khmer OS"/>
          <w:sz w:val="22"/>
          <w:szCs w:val="22"/>
          <w:cs/>
          <w:lang w:bidi="km-KH"/>
        </w:rPr>
        <w:t>៩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D46303">
        <w:rPr>
          <w:rFonts w:ascii="Khmer OS" w:hAnsi="Khmer OS"/>
          <w:sz w:val="22"/>
          <w:szCs w:val="22"/>
          <w:lang w:bidi="km-KH"/>
        </w:rPr>
        <w:tab/>
      </w:r>
      <w:r w:rsidRPr="00D46303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/>
          <w:sz w:val="22"/>
          <w:szCs w:val="22"/>
          <w:cs/>
          <w:lang w:bidi="km-KH"/>
        </w:rPr>
        <w:t xml:space="preserve">ផ្ចិតរង្វង់ចារឹកក្នុង និងផ្ទៃក្រឡាត្រីកោណមួយសៀវភៅណែនាំគ្រូរបស់ </w:t>
      </w:r>
      <w:r>
        <w:rPr>
          <w:rFonts w:ascii="Khmer OS" w:hAnsi="Khmer OS"/>
          <w:sz w:val="22"/>
          <w:szCs w:val="22"/>
          <w:lang w:bidi="km-KH"/>
        </w:rPr>
        <w:t>STEPSAM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3 ទំព័រទី </w:t>
      </w:r>
      <w:r>
        <w:rPr>
          <w:rFonts w:ascii="Khmer OS" w:hAnsi="Khmer OS"/>
          <w:sz w:val="22"/>
          <w:szCs w:val="22"/>
          <w:cs/>
          <w:lang w:bidi="km-KH"/>
        </w:rPr>
        <w:t>១០</w:t>
      </w:r>
      <w:r w:rsidRPr="00F8718C">
        <w:rPr>
          <w:rFonts w:ascii="Khmer OS" w:hAnsi="Khmer OS"/>
          <w:sz w:val="22"/>
          <w:szCs w:val="22"/>
          <w:cs/>
          <w:lang w:bidi="km-KH"/>
        </w:rPr>
        <w:br w:type="page"/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lastRenderedPageBreak/>
        <w:t xml:space="preserve">III.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>សកម្មភាពបង្រៀន និងរៀន</w:t>
      </w:r>
    </w:p>
    <w:tbl>
      <w:tblPr>
        <w:tblpPr w:leftFromText="180" w:rightFromText="180" w:vertAnchor="text" w:tblpX="-176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3285"/>
        <w:gridCol w:w="3286"/>
        <w:gridCol w:w="3284"/>
      </w:tblGrid>
      <w:tr w:rsidR="00ED7CFB" w:rsidRPr="00F8718C" w:rsidTr="005708BF">
        <w:trPr>
          <w:trHeight w:val="381"/>
        </w:trPr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ED7CFB" w:rsidRPr="00F8718C" w:rsidTr="005708BF">
        <w:trPr>
          <w:trHeight w:val="1848"/>
        </w:trPr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ត្រួតពិនិត្យ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អនាម័យ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F8718C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សណ្ដាប់ធ្នាប់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F8718C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អវត្តមាន ។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ជំហានទី១ (២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រដ្ឋបាលថ្នាក់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4" w:hanging="258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4" w:hanging="2580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ប្រធាន ឬអនុប្រធានថ្នាក់ ជួយសម្របសម្រួល ឡើងរាយការណ៍ពី​អវត្តមានសិស្ស។</w:t>
            </w:r>
          </w:p>
        </w:tc>
      </w:tr>
      <w:tr w:rsidR="00ED7CFB" w:rsidRPr="00F8718C" w:rsidTr="005708BF">
        <w:trPr>
          <w:trHeight w:val="381"/>
        </w:trPr>
        <w:tc>
          <w:tcPr>
            <w:tcW w:w="1667" w:type="pct"/>
          </w:tcPr>
          <w:p w:rsidR="00ED7CFB" w:rsidRPr="00F8718C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" w:hAnsi="Khmer OS"/>
                <w:sz w:val="22"/>
                <w:szCs w:val="22"/>
                <w:u w:val="single"/>
                <w:lang w:bidi="km-KH"/>
              </w:rPr>
            </w:pPr>
          </w:p>
          <w:p w:rsidR="00ED7CFB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9" w:hanging="29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ណែនាំឱ្យសិស្សសង្កេតក្រដាសរាងមុំ រួចបត់ឱ្យស្មើគ្នា ហើយចោទ​សំណួរ</w:t>
            </w:r>
          </w:p>
          <w:p w:rsidR="00ED7CFB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9" w:hanging="29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inline distT="0" distB="0" distL="0" distR="0" wp14:anchorId="0096AE6A" wp14:editId="2FADB7E7">
                  <wp:extent cx="1743075" cy="1457447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31.png"/>
                          <pic:cNvPicPr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465" cy="1466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D7CFB" w:rsidRPr="00A34282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9" w:hanging="29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តើកន្លះបន្ទាត់ </w:t>
            </w:r>
            <w:r>
              <w:rPr>
                <w:sz w:val="40"/>
                <w:szCs w:val="40"/>
                <w:lang w:bidi="km-KH"/>
              </w:rPr>
              <w:t>o</w:t>
            </w:r>
            <w:r w:rsidRPr="00A34282">
              <w:rPr>
                <w:rFonts w:ascii="French Script MT" w:hAnsi="French Script MT"/>
                <w:sz w:val="52"/>
                <w:szCs w:val="52"/>
                <w:lang w:bidi="km-KH"/>
              </w:rPr>
              <w:t>z</w:t>
            </w:r>
            <w:r>
              <w:rPr>
                <w:rFonts w:ascii="French Script MT" w:hAnsi="French Script MT"/>
                <w:sz w:val="52"/>
                <w:szCs w:val="52"/>
                <w:lang w:bidi="km-KH"/>
              </w:rPr>
              <w:t xml:space="preserve"> </w:t>
            </w:r>
            <w:r w:rsidRPr="00A34282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គេហៅថា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អ្វី ចំពោះ </w:t>
            </w:r>
            <w:r w:rsidRPr="00A34282">
              <w:rPr>
                <w:rFonts w:ascii="Khmer OS" w:hAnsi="Khmer OS"/>
                <w:position w:val="-10"/>
                <w:sz w:val="22"/>
                <w:szCs w:val="22"/>
                <w:cs/>
                <w:lang w:bidi="km-KH"/>
              </w:rPr>
              <w:object w:dxaOrig="600" w:dyaOrig="300">
                <v:shape id="_x0000_i1036" type="#_x0000_t75" style="width:30pt;height:15.25pt" o:ole="">
                  <v:imagedata r:id="rId47" o:title=""/>
                </v:shape>
                <o:OLEObject Type="Embed" ProgID="Equation.DSMT4" ShapeID="_x0000_i1036" DrawAspect="Content" ObjectID="_1516688401" r:id="rId48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Pr="00F8718C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ជំហានទី២ (៥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រំលឹកមេរៀនចាស់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 xml:space="preserve">-  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សង្កេត ពិនិត្យ តាមដាន</w:t>
            </w: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កន្លះបន្ទាត់ពុះ</w:t>
            </w:r>
            <w:r w:rsidRPr="00A34282">
              <w:rPr>
                <w:rFonts w:ascii="Khmer OS" w:hAnsi="Khmer OS"/>
                <w:position w:val="-10"/>
                <w:sz w:val="22"/>
                <w:szCs w:val="22"/>
                <w:cs/>
                <w:lang w:bidi="km-KH"/>
              </w:rPr>
              <w:object w:dxaOrig="600" w:dyaOrig="300">
                <v:shape id="_x0000_i1037" type="#_x0000_t75" style="width:30pt;height:15.25pt" o:ole="">
                  <v:imagedata r:id="rId47" o:title=""/>
                </v:shape>
                <o:OLEObject Type="Embed" ProgID="Equation.DSMT4" ShapeID="_x0000_i1037" DrawAspect="Content" ObjectID="_1516688402" r:id="rId49"/>
              </w:object>
            </w:r>
          </w:p>
        </w:tc>
      </w:tr>
      <w:tr w:rsidR="00ED7CFB" w:rsidRPr="00F8718C" w:rsidTr="005708BF">
        <w:trPr>
          <w:trHeight w:val="381"/>
        </w:trPr>
        <w:tc>
          <w:tcPr>
            <w:tcW w:w="1667" w:type="pct"/>
          </w:tcPr>
          <w:p w:rsidR="00ED7CFB" w:rsidRPr="00503215" w:rsidRDefault="00ED7CFB" w:rsidP="005708BF">
            <w:pPr>
              <w:jc w:val="center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jc w:val="both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jc w:val="both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503215"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- </w:t>
            </w:r>
            <w:r w:rsidRPr="00503215"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ដាក់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ឧទាហរណ៍ឱ្យសិស្សសង្កេត រួចចោទសួរ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:</w:t>
            </w:r>
          </w:p>
          <w:p w:rsidR="00ED7CFB" w:rsidRPr="00503215" w:rsidRDefault="00ED7CFB" w:rsidP="00ED7CFB">
            <w:pPr>
              <w:pStyle w:val="ListParagraph"/>
              <w:numPr>
                <w:ilvl w:val="0"/>
                <w:numId w:val="35"/>
              </w:numPr>
              <w:ind w:left="313" w:hanging="14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តើកន្លះបន្ទាត់</w:t>
            </w:r>
            <w:r w:rsidRPr="003729A7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340" w:dyaOrig="260">
                <v:shape id="_x0000_i1038" type="#_x0000_t75" style="width:17.45pt;height:13.1pt" o:ole="">
                  <v:imagedata r:id="rId50" o:title=""/>
                </v:shape>
                <o:OLEObject Type="Embed" ProgID="Equation.DSMT4" ShapeID="_x0000_i1038" DrawAspect="Content" ObjectID="_1516688403" r:id="rId51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កន្លះ​បន្ទាត់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340" w:dyaOrig="279">
                <v:shape id="_x0000_i1039" type="#_x0000_t75" style="width:17.45pt;height:14.75pt" o:ole="">
                  <v:imagedata r:id="rId52" o:title=""/>
                </v:shape>
                <o:OLEObject Type="Embed" ProgID="Equation.DSMT4" ShapeID="_x0000_i1039" DrawAspect="Content" ObjectID="_1516688404" r:id="rId53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តាងអ្វីក្នុងត្រីកោណ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560" w:dyaOrig="279">
                <v:shape id="_x0000_i1040" type="#_x0000_t75" style="width:27.25pt;height:14.75pt" o:ole="">
                  <v:imagedata r:id="rId54" o:title=""/>
                </v:shape>
                <o:OLEObject Type="Embed" ProgID="Equation.DSMT4" ShapeID="_x0000_i1040" DrawAspect="Content" ObjectID="_1516688405" r:id="rId55"/>
              </w:object>
            </w:r>
          </w:p>
          <w:p w:rsidR="00ED7CFB" w:rsidRPr="00E910A8" w:rsidRDefault="00ED7CFB" w:rsidP="00ED7CFB">
            <w:pPr>
              <w:pStyle w:val="ListParagraph"/>
              <w:numPr>
                <w:ilvl w:val="0"/>
                <w:numId w:val="35"/>
              </w:numPr>
              <w:ind w:left="313" w:hanging="14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បង្ហាញថា </w:t>
            </w:r>
            <w:r w:rsidRPr="00503215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00" w:dyaOrig="260">
                <v:shape id="_x0000_i1041" type="#_x0000_t75" style="width:9.8pt;height:13.1pt" o:ole="">
                  <v:imagedata r:id="rId56" o:title=""/>
                </v:shape>
                <o:OLEObject Type="Embed" ProgID="Equation.DSMT4" ShapeID="_x0000_i1041" DrawAspect="Content" ObjectID="_1516688406" r:id="rId57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ឋិតនៅលើកន្លះបន្ទាត់ពុះមុំក្នុងទាំងបីនៃត្រីកោណ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560" w:dyaOrig="279">
                <v:shape id="_x0000_i1042" type="#_x0000_t75" style="width:27.25pt;height:14.75pt" o:ole="">
                  <v:imagedata r:id="rId58" o:title=""/>
                </v:shape>
                <o:OLEObject Type="Embed" ProgID="Equation.DSMT4" ShapeID="_x0000_i1042" DrawAspect="Content" ObjectID="_1516688407" r:id="rId59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(គ្រូសម្របសម្រួល)</w:t>
            </w: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E910A8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ind w:left="171" w:hanging="171"/>
              <w:rPr>
                <w:rFonts w:ascii="Khmer OS" w:hAnsi="Khmer OS"/>
                <w:sz w:val="22"/>
                <w:szCs w:val="22"/>
                <w:lang w:bidi="km-KH"/>
              </w:rPr>
            </w:pPr>
            <w:r w:rsidRPr="00503215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503215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ឱ្យសិស្សធ្វើការសន្និដ្ឋាន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        </w:t>
            </w:r>
            <w:r w:rsidRPr="00503215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ទ្រឹស្ដីបទ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ជំហានទី៣ (៣០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b/>
                <w:bCs/>
                <w:sz w:val="22"/>
                <w:szCs w:val="22"/>
                <w:cs/>
                <w:lang w:bidi="km-KH"/>
              </w:rPr>
              <w:t>មេរៀនថ្ម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Muol Light" w:hAnsi="Khmer OS Muol Light" w:cs="Khmer OS Muol Light"/>
                <w:sz w:val="22"/>
                <w:szCs w:val="22"/>
                <w:lang w:bidi="km-KH"/>
              </w:rPr>
            </w:pPr>
            <w:r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បន្ទាត់ និងអង្កត់ពិសេសជួបគ្នា​នៅក្នុងត្រីកោណ</w:t>
            </w:r>
            <w:r w:rsidRPr="00F8718C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(ត)</w:t>
            </w:r>
          </w:p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IV</w:t>
            </w:r>
            <w:r w:rsidRPr="003729A7"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>. លក្ខណៈបន្ទាត់ពុះមុំនៃត្រីកោណ</w:t>
            </w:r>
          </w:p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 w:rsidRPr="003729A7">
              <w:rPr>
                <w:rFonts w:ascii="Khmer OS" w:hAnsi="Khmer OS"/>
                <w:sz w:val="22"/>
                <w:szCs w:val="22"/>
                <w:cs/>
                <w:lang w:bidi="km-KH"/>
              </w:rPr>
              <w:t>៤.១. កន្លះបន្ទាត់ពុះមុំក្នុង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 w:rsidRPr="003729A7"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   ឧទាហរណ៍ </w:t>
            </w:r>
            <w:r w:rsidRPr="003729A7">
              <w:rPr>
                <w:rFonts w:ascii="Khmer OS" w:hAnsi="Khmer OS"/>
                <w:sz w:val="22"/>
                <w:szCs w:val="22"/>
                <w:lang w:bidi="km-KH"/>
              </w:rPr>
              <w:t>: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ក. តើកន្លះបន្ទាត់ </w:t>
            </w:r>
            <w:r w:rsidRPr="003729A7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340" w:dyaOrig="260">
                <v:shape id="_x0000_i1043" type="#_x0000_t75" style="width:17.45pt;height:13.1pt" o:ole="">
                  <v:imagedata r:id="rId50" o:title=""/>
                </v:shape>
                <o:OLEObject Type="Embed" ProgID="Equation.DSMT4" ShapeID="_x0000_i1043" DrawAspect="Content" ObjectID="_1516688408" r:id="rId60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កន្លះ​បន្ទាត់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340" w:dyaOrig="279">
                <v:shape id="_x0000_i1044" type="#_x0000_t75" style="width:17.45pt;height:14.75pt" o:ole="">
                  <v:imagedata r:id="rId52" o:title=""/>
                </v:shape>
                <o:OLEObject Type="Embed" ProgID="Equation.DSMT4" ShapeID="_x0000_i1044" DrawAspect="Content" ObjectID="_1516688409" r:id="rId61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តាងអ្វីក្នុងត្រីកោណ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560" w:dyaOrig="279">
                <v:shape id="_x0000_i1045" type="#_x0000_t75" style="width:27.25pt;height:14.75pt" o:ole="">
                  <v:imagedata r:id="rId54" o:title=""/>
                </v:shape>
                <o:OLEObject Type="Embed" ProgID="Equation.DSMT4" ShapeID="_x0000_i1045" DrawAspect="Content" ObjectID="_1516688410" r:id="rId62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ខ. បង្ហាញថា </w:t>
            </w:r>
            <w:r w:rsidRPr="003729A7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00" w:dyaOrig="260">
                <v:shape id="_x0000_i1046" type="#_x0000_t75" style="width:9.8pt;height:13.1pt" o:ole="">
                  <v:imagedata r:id="rId63" o:title=""/>
                </v:shape>
                <o:OLEObject Type="Embed" ProgID="Equation.DSMT4" ShapeID="_x0000_i1046" DrawAspect="Content" ObjectID="_1516688411" r:id="rId64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ឋិតនៅលើកន្លះបន្ទាត់ពុះមុំក្នុងទាំងបីនៃត្រីកោណ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560" w:dyaOrig="279">
                <v:shape id="_x0000_i1047" type="#_x0000_t75" style="width:27.25pt;height:14.75pt" o:ole="">
                  <v:imagedata r:id="rId58" o:title=""/>
                </v:shape>
                <o:OLEObject Type="Embed" ProgID="Equation.DSMT4" ShapeID="_x0000_i1047" DrawAspect="Content" ObjectID="_1516688412" r:id="rId65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 w:rsidRPr="003729A7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ទ្រស្ដីបទ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ន្លះបន្ទាត់ពុះមុំក្នុងទាំងបីនៃត្រីកោណមួយប្រសព្វគ្នា ត្រង់ចំណុចតែមួយ ។ ចំណុចនេះ ជាផ្ចិតរង្វង់ចារិកក្នុងត្រីកោណ ។</w:t>
            </w:r>
          </w:p>
        </w:tc>
        <w:tc>
          <w:tcPr>
            <w:tcW w:w="1667" w:type="pct"/>
          </w:tcPr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79744" behindDoc="0" locked="0" layoutInCell="1" allowOverlap="1" wp14:anchorId="1425A8BD" wp14:editId="03C70A8B">
                  <wp:simplePos x="0" y="0"/>
                  <wp:positionH relativeFrom="column">
                    <wp:posOffset>-15240</wp:posOffset>
                  </wp:positionH>
                  <wp:positionV relativeFrom="paragraph">
                    <wp:posOffset>475615</wp:posOffset>
                  </wp:positionV>
                  <wp:extent cx="2154555" cy="1638300"/>
                  <wp:effectExtent l="0" t="0" r="0" b="0"/>
                  <wp:wrapThrough wrapText="bothSides">
                    <wp:wrapPolygon edited="0">
                      <wp:start x="0" y="0"/>
                      <wp:lineTo x="0" y="21349"/>
                      <wp:lineTo x="21390" y="21349"/>
                      <wp:lineTo x="21390" y="0"/>
                      <wp:lineTo x="0" y="0"/>
                    </wp:wrapPolygon>
                  </wp:wrapThrough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32.png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4555" cy="1638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 w:rsidRPr="003729A7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340" w:dyaOrig="260">
                <v:shape id="_x0000_i1048" type="#_x0000_t75" style="width:17.45pt;height:13.1pt" o:ole="">
                  <v:imagedata r:id="rId50" o:title=""/>
                </v:shape>
                <o:OLEObject Type="Embed" ProgID="Equation.DSMT4" ShapeID="_x0000_i1048" DrawAspect="Content" ObjectID="_1516688413" r:id="rId67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 w:rsidRPr="003729A7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340" w:dyaOrig="279">
                <v:shape id="_x0000_i1049" type="#_x0000_t75" style="width:17.45pt;height:14.75pt" o:ole="">
                  <v:imagedata r:id="rId52" o:title=""/>
                </v:shape>
                <o:OLEObject Type="Embed" ProgID="Equation.DSMT4" ShapeID="_x0000_i1049" DrawAspect="Content" ObjectID="_1516688414" r:id="rId68"/>
              </w:objec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កន្លះ​បន្ទាត់ពុះក្នុងនៃមុំ</w:t>
            </w:r>
            <w:r w:rsidRPr="00D3530C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400" w:dyaOrig="260">
                <v:shape id="_x0000_i1050" type="#_x0000_t75" style="width:20.75pt;height:13.1pt" o:ole="">
                  <v:imagedata r:id="rId69" o:title=""/>
                </v:shape>
                <o:OLEObject Type="Embed" ProgID="Equation.DSMT4" ShapeID="_x0000_i1050" DrawAspect="Content" ObjectID="_1516688415" r:id="rId70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 w:rsidRPr="00D3530C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440" w:dyaOrig="279">
                <v:shape id="_x0000_i1051" type="#_x0000_t75" style="width:21.8pt;height:14.75pt" o:ole="">
                  <v:imagedata r:id="rId71" o:title=""/>
                </v:shape>
                <o:OLEObject Type="Embed" ProgID="Equation.DSMT4" ShapeID="_x0000_i1051" DrawAspect="Content" ObjectID="_1516688416" r:id="rId72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ក្នុងត្រីកោណ </w:t>
            </w:r>
            <w:r w:rsidRPr="00EF497B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560" w:dyaOrig="279">
                <v:shape id="_x0000_i1052" type="#_x0000_t75" style="width:27.25pt;height:14.75pt" o:ole="">
                  <v:imagedata r:id="rId73" o:title=""/>
                </v:shape>
                <o:OLEObject Type="Embed" ProgID="Equation.DSMT4" ShapeID="_x0000_i1052" DrawAspect="Content" ObjectID="_1516688417" r:id="rId74"/>
              </w:objec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ព្រោះ </w:t>
            </w:r>
            <w:r w:rsidRPr="00EF497B">
              <w:rPr>
                <w:rFonts w:ascii="Khmer OS" w:hAnsi="Khmer OS"/>
                <w:position w:val="-10"/>
                <w:sz w:val="22"/>
                <w:szCs w:val="22"/>
                <w:cs/>
                <w:lang w:bidi="km-KH"/>
              </w:rPr>
              <w:object w:dxaOrig="2100" w:dyaOrig="360">
                <v:shape id="_x0000_i1053" type="#_x0000_t75" style="width:105.25pt;height:18pt" o:ole="">
                  <v:imagedata r:id="rId75" o:title=""/>
                </v:shape>
                <o:OLEObject Type="Embed" ProgID="Equation.DSMT4" ShapeID="_x0000_i1053" DrawAspect="Content" ObjectID="_1516688418" r:id="rId76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 w:rsidRPr="00EF497B">
              <w:rPr>
                <w:rFonts w:ascii="Khmer OS" w:hAnsi="Khmer OS"/>
                <w:position w:val="-10"/>
                <w:sz w:val="22"/>
                <w:szCs w:val="22"/>
                <w:cs/>
                <w:lang w:bidi="km-KH"/>
              </w:rPr>
              <w:object w:dxaOrig="2100" w:dyaOrig="360">
                <v:shape id="_x0000_i1054" type="#_x0000_t75" style="width:105.25pt;height:18pt" o:ole="">
                  <v:imagedata r:id="rId77" o:title=""/>
                </v:shape>
                <o:OLEObject Type="Embed" ProgID="Equation.DSMT4" ShapeID="_x0000_i1054" DrawAspect="Content" ObjectID="_1516688419" r:id="rId78"/>
              </w:objec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EF497B">
              <w:rPr>
                <w:rFonts w:ascii="Khmer OS" w:hAnsi="Khmer OS"/>
                <w:position w:val="-4"/>
                <w:sz w:val="22"/>
                <w:szCs w:val="22"/>
                <w:lang w:bidi="km-KH"/>
              </w:rPr>
              <w:object w:dxaOrig="200" w:dyaOrig="260">
                <v:shape id="_x0000_i1055" type="#_x0000_t75" style="width:9.8pt;height:13.1pt" o:ole="">
                  <v:imagedata r:id="rId79" o:title=""/>
                </v:shape>
                <o:OLEObject Type="Embed" ProgID="Equation.DSMT4" ShapeID="_x0000_i1055" DrawAspect="Content" ObjectID="_1516688420" r:id="rId80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ចំណុចប្រសព្វរវាងបន្ទាត់ពុះ​ក្នុង</w:t>
            </w:r>
            <w:r w:rsidRPr="00EF497B">
              <w:rPr>
                <w:rFonts w:ascii="Khmer OS" w:hAnsi="Khmer OS"/>
                <w:position w:val="-4"/>
                <w:sz w:val="22"/>
                <w:szCs w:val="22"/>
                <w:lang w:bidi="km-KH"/>
              </w:rPr>
              <w:object w:dxaOrig="400" w:dyaOrig="260">
                <v:shape id="_x0000_i1056" type="#_x0000_t75" style="width:20.75pt;height:13.1pt" o:ole="">
                  <v:imagedata r:id="rId81" o:title=""/>
                </v:shape>
                <o:OLEObject Type="Embed" ProgID="Equation.DSMT4" ShapeID="_x0000_i1056" DrawAspect="Content" ObjectID="_1516688421" r:id="rId82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 w:rsidRPr="00EF497B">
              <w:rPr>
                <w:rFonts w:ascii="Khmer OS" w:hAnsi="Khmer OS"/>
                <w:position w:val="-6"/>
                <w:sz w:val="22"/>
                <w:szCs w:val="22"/>
                <w:lang w:bidi="km-KH"/>
              </w:rPr>
              <w:object w:dxaOrig="440" w:dyaOrig="279">
                <v:shape id="_x0000_i1057" type="#_x0000_t75" style="width:21.8pt;height:14.75pt" o:ole="">
                  <v:imagedata r:id="rId83" o:title=""/>
                </v:shape>
                <o:OLEObject Type="Embed" ProgID="Equation.DSMT4" ShapeID="_x0000_i1057" DrawAspect="Content" ObjectID="_1516688422" r:id="rId84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នៃ</w:t>
            </w:r>
            <w:r w:rsidRPr="00EF497B">
              <w:rPr>
                <w:rFonts w:ascii="Khmer OS" w:hAnsi="Khmer OS"/>
                <w:position w:val="-6"/>
                <w:sz w:val="22"/>
                <w:szCs w:val="22"/>
                <w:lang w:bidi="km-KH"/>
              </w:rPr>
              <w:object w:dxaOrig="680" w:dyaOrig="279">
                <v:shape id="_x0000_i1058" type="#_x0000_t75" style="width:33.8pt;height:14.75pt" o:ole="">
                  <v:imagedata r:id="rId85" o:title=""/>
                </v:shape>
                <o:OLEObject Type="Embed" ProgID="Equation.DSMT4" ShapeID="_x0000_i1058" DrawAspect="Content" ObjectID="_1516688423" r:id="rId86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Pr="003538F0" w:rsidRDefault="00ED7CFB" w:rsidP="005708BF">
            <w:pPr>
              <w:pStyle w:val="ListParagraph"/>
              <w:tabs>
                <w:tab w:val="left" w:pos="42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/>
              <w:jc w:val="both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តាង</w:t>
            </w:r>
            <w:r w:rsidRPr="00EF497B">
              <w:rPr>
                <w:rFonts w:ascii="Khmer OS" w:hAnsi="Khmer OS"/>
                <w:position w:val="-10"/>
                <w:sz w:val="22"/>
                <w:szCs w:val="22"/>
                <w:lang w:bidi="km-KH"/>
              </w:rPr>
              <w:object w:dxaOrig="740" w:dyaOrig="320">
                <v:shape id="_x0000_i1059" type="#_x0000_t75" style="width:36.55pt;height:15.25pt" o:ole="">
                  <v:imagedata r:id="rId87" o:title=""/>
                </v:shape>
                <o:OLEObject Type="Embed" ProgID="Equation.DSMT4" ShapeID="_x0000_i1059" DrawAspect="Content" ObjectID="_1516688424" r:id="rId88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ចំណោលកែងនៃ</w:t>
            </w:r>
            <w:r w:rsidRPr="00EF497B">
              <w:rPr>
                <w:rFonts w:ascii="Khmer OS" w:hAnsi="Khmer OS"/>
                <w:position w:val="-4"/>
                <w:sz w:val="22"/>
                <w:szCs w:val="22"/>
                <w:lang w:bidi="km-KH"/>
              </w:rPr>
              <w:object w:dxaOrig="200" w:dyaOrig="260">
                <v:shape id="_x0000_i1060" type="#_x0000_t75" style="width:9.8pt;height:13.1pt" o:ole="">
                  <v:imagedata r:id="rId89" o:title=""/>
                </v:shape>
                <o:OLEObject Type="Embed" ProgID="Equation.DSMT4" ShapeID="_x0000_i1060" DrawAspect="Content" ObjectID="_1516688425" r:id="rId90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លើជ្រុងទាំងបីនៃ</w:t>
            </w:r>
            <w:r w:rsidRPr="003538F0">
              <w:rPr>
                <w:rFonts w:ascii="Khmer OS" w:hAnsi="Khmer OS"/>
                <w:position w:val="-6"/>
                <w:sz w:val="22"/>
                <w:szCs w:val="22"/>
                <w:lang w:bidi="km-KH"/>
              </w:rPr>
              <w:object w:dxaOrig="680" w:dyaOrig="279">
                <v:shape id="_x0000_i1061" type="#_x0000_t75" style="width:33.8pt;height:14.75pt" o:ole="">
                  <v:imagedata r:id="rId91" o:title=""/>
                </v:shape>
                <o:OLEObject Type="Embed" ProgID="Equation.DSMT4" ShapeID="_x0000_i1061" DrawAspect="Content" ObjectID="_1516688426" r:id="rId92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</w:p>
          <w:p w:rsidR="00ED7CFB" w:rsidRPr="003538F0" w:rsidRDefault="00ED7CFB" w:rsidP="00ED7CFB">
            <w:pPr>
              <w:pStyle w:val="ListParagraph"/>
              <w:numPr>
                <w:ilvl w:val="0"/>
                <w:numId w:val="3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 w:hanging="142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 w:rsidRPr="003538F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ត្រី</w:t>
            </w:r>
            <w:r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កោណកែង</w:t>
            </w:r>
            <w:r w:rsidRPr="003538F0">
              <w:rPr>
                <w:rFonts w:ascii="Khmer OS" w:hAnsi="Khmer OS"/>
                <w:i/>
                <w:position w:val="-4"/>
                <w:sz w:val="22"/>
                <w:szCs w:val="22"/>
                <w:lang w:bidi="km-KH"/>
              </w:rPr>
              <w:object w:dxaOrig="460" w:dyaOrig="260">
                <v:shape id="_x0000_i1062" type="#_x0000_t75" style="width:23.45pt;height:13.1pt" o:ole="">
                  <v:imagedata r:id="rId93" o:title=""/>
                </v:shape>
                <o:OLEObject Type="Embed" ProgID="Equation.DSMT4" ShapeID="_x0000_i1062" DrawAspect="Content" ObjectID="_1516688427" r:id="rId94"/>
              </w:object>
            </w:r>
            <w:r w:rsidRPr="003538F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និង</w:t>
            </w:r>
            <w:r>
              <w:rPr>
                <w:rFonts w:ascii="Khmer OS" w:hAnsi="Khmer OS"/>
                <w:i/>
                <w:sz w:val="22"/>
                <w:szCs w:val="22"/>
                <w:lang w:bidi="km-KH"/>
              </w:rPr>
              <w:t xml:space="preserve"> </w:t>
            </w:r>
            <w:r w:rsidRPr="003538F0">
              <w:rPr>
                <w:rFonts w:ascii="Khmer OS" w:hAnsi="Khmer OS"/>
                <w:i/>
                <w:position w:val="-4"/>
                <w:sz w:val="22"/>
                <w:szCs w:val="22"/>
                <w:lang w:bidi="km-KH"/>
              </w:rPr>
              <w:object w:dxaOrig="460" w:dyaOrig="260">
                <v:shape id="_x0000_i1063" type="#_x0000_t75" style="width:23.45pt;height:13.1pt" o:ole="">
                  <v:imagedata r:id="rId95" o:title=""/>
                </v:shape>
                <o:OLEObject Type="Embed" ProgID="Equation.DSMT4" ShapeID="_x0000_i1063" DrawAspect="Content" ObjectID="_1516688428" r:id="rId96"/>
              </w:object>
            </w:r>
            <w:r>
              <w:rPr>
                <w:rFonts w:ascii="Khmer OS" w:hAnsi="Khmer OS"/>
                <w:i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 w:rsidRPr="003538F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មាន</w:t>
            </w:r>
            <w:r w:rsidRPr="003538F0">
              <w:rPr>
                <w:rFonts w:ascii="Khmer OS" w:hAnsi="Khmer OS"/>
                <w:i/>
                <w:position w:val="-6"/>
                <w:sz w:val="22"/>
                <w:szCs w:val="22"/>
                <w:cs/>
                <w:lang w:bidi="km-KH"/>
              </w:rPr>
              <w:object w:dxaOrig="1640" w:dyaOrig="320">
                <v:shape id="_x0000_i1064" type="#_x0000_t75" style="width:81.8pt;height:15.25pt" o:ole="">
                  <v:imagedata r:id="rId97" o:title=""/>
                </v:shape>
                <o:OLEObject Type="Embed" ProgID="Equation.DSMT4" ShapeID="_x0000_i1064" DrawAspect="Content" ObjectID="_1516688429" r:id="rId98"/>
              </w:object>
            </w:r>
            <w:r>
              <w:rPr>
                <w:rFonts w:ascii="Khmer OS" w:hAnsi="Khmer OS"/>
                <w:i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 xml:space="preserve">      </w:t>
            </w:r>
            <w:r w:rsidRPr="003538F0">
              <w:rPr>
                <w:rFonts w:ascii="Khmer OS" w:hAnsi="Khmer OS"/>
                <w:i/>
                <w:position w:val="-4"/>
                <w:sz w:val="22"/>
                <w:szCs w:val="22"/>
                <w:cs/>
                <w:lang w:bidi="km-KH"/>
              </w:rPr>
              <w:object w:dxaOrig="499" w:dyaOrig="260">
                <v:shape id="_x0000_i1065" type="#_x0000_t75" style="width:25.1pt;height:13.1pt" o:ole="">
                  <v:imagedata r:id="rId99" o:title=""/>
                </v:shape>
                <o:OLEObject Type="Embed" ProgID="Equation.DSMT4" ShapeID="_x0000_i1065" DrawAspect="Content" ObjectID="_1516688430" r:id="rId100"/>
              </w:object>
            </w:r>
            <w:r>
              <w:rPr>
                <w:rFonts w:ascii="Khmer OS" w:hAnsi="Khmer OS"/>
                <w:i/>
                <w:sz w:val="22"/>
                <w:szCs w:val="22"/>
                <w:cs/>
                <w:lang w:bidi="km-KH"/>
              </w:rPr>
              <w:t xml:space="preserve"> </w:t>
            </w:r>
            <w:r w:rsidRPr="003538F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ជ្រុងរួម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 w:rsidRPr="003538F0">
              <w:rPr>
                <w:rFonts w:ascii="Khmer OS" w:hAnsi="Khmer OS"/>
                <w:i/>
                <w:position w:val="-6"/>
                <w:sz w:val="22"/>
                <w:szCs w:val="22"/>
                <w:cs/>
                <w:lang w:bidi="km-KH"/>
              </w:rPr>
              <w:object w:dxaOrig="1660" w:dyaOrig="279">
                <v:shape id="_x0000_i1066" type="#_x0000_t75" style="width:82.9pt;height:14.75pt" o:ole="">
                  <v:imagedata r:id="rId101" o:title=""/>
                </v:shape>
                <o:OLEObject Type="Embed" ProgID="Equation.DSMT4" ShapeID="_x0000_i1066" DrawAspect="Content" ObjectID="_1516688431" r:id="rId102"/>
              </w:object>
            </w:r>
            <w:r>
              <w:rPr>
                <w:rFonts w:ascii="Khmer OS" w:hAnsi="Khmer OS"/>
                <w:i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Pr="007069A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 w:rsidRPr="007069A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វិបាក</w:t>
            </w:r>
            <w:r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 xml:space="preserve"> </w:t>
            </w:r>
            <w:r w:rsidRPr="007069A0">
              <w:rPr>
                <w:rFonts w:ascii="Khmer OS" w:hAnsi="Khmer OS"/>
                <w:i/>
                <w:position w:val="-14"/>
                <w:sz w:val="22"/>
                <w:szCs w:val="22"/>
                <w:cs/>
                <w:lang w:bidi="km-KH"/>
              </w:rPr>
              <w:object w:dxaOrig="1040" w:dyaOrig="400">
                <v:shape id="_x0000_i1067" type="#_x0000_t75" style="width:51.25pt;height:20.75pt" o:ole="">
                  <v:imagedata r:id="rId103" o:title=""/>
                </v:shape>
                <o:OLEObject Type="Embed" ProgID="Equation.DSMT4" ShapeID="_x0000_i1067" DrawAspect="Content" ObjectID="_1516688432" r:id="rId104"/>
              </w:object>
            </w:r>
            <w:r>
              <w:rPr>
                <w:rFonts w:ascii="Khmer OS" w:hAnsi="Khmer OS"/>
                <w:i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Pr="007069A0" w:rsidRDefault="00ED7CFB" w:rsidP="00ED7CFB">
            <w:pPr>
              <w:pStyle w:val="ListParagraph"/>
              <w:numPr>
                <w:ilvl w:val="0"/>
                <w:numId w:val="36"/>
              </w:numPr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 w:hanging="142"/>
              <w:rPr>
                <w:rFonts w:ascii="Khmer OS" w:hAnsi="Khmer OS"/>
                <w:iCs/>
                <w:sz w:val="22"/>
                <w:szCs w:val="22"/>
                <w:lang w:bidi="km-KH"/>
              </w:rPr>
            </w:pPr>
            <w:r w:rsidRPr="007069A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ត្រីកោណកែង</w:t>
            </w:r>
            <w:r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 xml:space="preserve"> </w:t>
            </w:r>
            <w:r w:rsidRPr="007069A0">
              <w:rPr>
                <w:rFonts w:ascii="Khmer OS" w:hAnsi="Khmer OS"/>
                <w:i/>
                <w:position w:val="-6"/>
                <w:sz w:val="22"/>
                <w:szCs w:val="22"/>
                <w:cs/>
                <w:lang w:bidi="km-KH"/>
              </w:rPr>
              <w:object w:dxaOrig="480" w:dyaOrig="279">
                <v:shape id="_x0000_i1068" type="#_x0000_t75" style="width:24pt;height:14.75pt" o:ole="">
                  <v:imagedata r:id="rId105" o:title=""/>
                </v:shape>
                <o:OLEObject Type="Embed" ProgID="Equation.DSMT4" ShapeID="_x0000_i1068" DrawAspect="Content" ObjectID="_1516688433" r:id="rId106"/>
              </w:object>
            </w:r>
            <w:r>
              <w:rPr>
                <w:rFonts w:ascii="Khmer OS" w:hAnsi="Khmer OS"/>
                <w:i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 xml:space="preserve">និង </w:t>
            </w:r>
            <w:r w:rsidRPr="007069A0">
              <w:rPr>
                <w:rFonts w:ascii="Khmer OS" w:hAnsi="Khmer OS"/>
                <w:i/>
                <w:position w:val="-10"/>
                <w:sz w:val="22"/>
                <w:szCs w:val="22"/>
                <w:cs/>
                <w:lang w:bidi="km-KH"/>
              </w:rPr>
              <w:object w:dxaOrig="499" w:dyaOrig="320">
                <v:shape id="_x0000_i1069" type="#_x0000_t75" style="width:25.1pt;height:15.25pt" o:ole="">
                  <v:imagedata r:id="rId107" o:title=""/>
                </v:shape>
                <o:OLEObject Type="Embed" ProgID="Equation.DSMT4" ShapeID="_x0000_i1069" DrawAspect="Content" ObjectID="_1516688434" r:id="rId108"/>
              </w:object>
            </w:r>
            <w:r>
              <w:rPr>
                <w:rFonts w:ascii="Khmer OS" w:hAnsi="Khmer OS"/>
                <w:i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 w:rsidRPr="007069A0"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>មាន</w:t>
            </w:r>
            <w:r>
              <w:rPr>
                <w:rFonts w:ascii="Khmer OS" w:hAnsi="Khmer OS" w:hint="cs"/>
                <w:i/>
                <w:sz w:val="22"/>
                <w:szCs w:val="22"/>
                <w:cs/>
                <w:lang w:bidi="km-KH"/>
              </w:rPr>
              <w:t xml:space="preserve"> </w:t>
            </w:r>
            <w:r w:rsidRPr="007069A0">
              <w:rPr>
                <w:rFonts w:ascii="Khmer OS" w:hAnsi="Khmer OS"/>
                <w:iCs/>
                <w:sz w:val="22"/>
                <w:szCs w:val="22"/>
                <w:lang w:bidi="km-KH"/>
              </w:rPr>
              <w:t>:</w:t>
            </w:r>
            <w:r>
              <w:rPr>
                <w:rFonts w:ascii="Khmer OS" w:hAnsi="Khmer OS"/>
                <w:iCs/>
                <w:sz w:val="22"/>
                <w:szCs w:val="22"/>
                <w:lang w:bidi="km-KH"/>
              </w:rPr>
              <w:t xml:space="preserve"> </w:t>
            </w:r>
            <w:r w:rsidRPr="00EF497B">
              <w:rPr>
                <w:rFonts w:ascii="Khmer OS" w:hAnsi="Khmer OS"/>
                <w:position w:val="-10"/>
                <w:sz w:val="22"/>
                <w:szCs w:val="22"/>
                <w:cs/>
                <w:lang w:bidi="km-KH"/>
              </w:rPr>
              <w:object w:dxaOrig="2079" w:dyaOrig="360">
                <v:shape id="_x0000_i1070" type="#_x0000_t75" style="width:104.75pt;height:18pt" o:ole="">
                  <v:imagedata r:id="rId109" o:title=""/>
                </v:shape>
                <o:OLEObject Type="Embed" ProgID="Equation.DSMT4" ShapeID="_x0000_i1070" DrawAspect="Content" ObjectID="_1516688435" r:id="rId110"/>
              </w:objec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         </w:t>
            </w:r>
            <w:r w:rsidRPr="007069A0">
              <w:rPr>
                <w:rFonts w:ascii="Khmer OS" w:hAnsi="Khmer OS"/>
                <w:position w:val="-6"/>
                <w:sz w:val="22"/>
                <w:szCs w:val="22"/>
                <w:lang w:bidi="km-KH"/>
              </w:rPr>
              <w:object w:dxaOrig="340" w:dyaOrig="279">
                <v:shape id="_x0000_i1071" type="#_x0000_t75" style="width:17.45pt;height:14.75pt" o:ole="">
                  <v:imagedata r:id="rId111" o:title=""/>
                </v:shape>
                <o:OLEObject Type="Embed" ProgID="Equation.DSMT4" ShapeID="_x0000_i1071" DrawAspect="Content" ObjectID="_1516688436" r:id="rId112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=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្រុងរួម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 w:rsidRPr="007069A0">
              <w:rPr>
                <w:rFonts w:ascii="Khmer OS" w:hAnsi="Khmer OS"/>
                <w:position w:val="-10"/>
                <w:sz w:val="22"/>
                <w:szCs w:val="22"/>
                <w:cs/>
                <w:lang w:bidi="km-KH"/>
              </w:rPr>
              <w:object w:dxaOrig="1719" w:dyaOrig="320">
                <v:shape id="_x0000_i1072" type="#_x0000_t75" style="width:86.2pt;height:15.25pt" o:ole="">
                  <v:imagedata r:id="rId113" o:title=""/>
                </v:shape>
                <o:OLEObject Type="Embed" ProgID="Equation.DSMT4" ShapeID="_x0000_i1072" DrawAspect="Content" ObjectID="_1516688437" r:id="rId114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វិបាក </w:t>
            </w:r>
            <w:r w:rsidRPr="007069A0">
              <w:rPr>
                <w:rFonts w:ascii="Khmer OS" w:hAnsi="Khmer OS"/>
                <w:position w:val="-14"/>
                <w:sz w:val="22"/>
                <w:szCs w:val="22"/>
                <w:cs/>
                <w:lang w:bidi="km-KH"/>
              </w:rPr>
              <w:object w:dxaOrig="1100" w:dyaOrig="400">
                <v:shape id="_x0000_i1073" type="#_x0000_t75" style="width:54.55pt;height:20.75pt" o:ole="">
                  <v:imagedata r:id="rId115" o:title=""/>
                </v:shape>
                <o:OLEObject Type="Embed" ProgID="Equation.DSMT4" ShapeID="_x0000_i1073" DrawAspect="Content" ObjectID="_1516688438" r:id="rId116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តាម(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1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)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&amp;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(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2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)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: </w:t>
            </w:r>
            <w:r w:rsidRPr="00E910A8">
              <w:rPr>
                <w:rFonts w:ascii="Khmer OS" w:hAnsi="Khmer OS"/>
                <w:position w:val="-10"/>
                <w:sz w:val="22"/>
                <w:szCs w:val="22"/>
                <w:lang w:bidi="km-KH"/>
              </w:rPr>
              <w:object w:dxaOrig="820" w:dyaOrig="320">
                <v:shape id="_x0000_i1074" type="#_x0000_t75" style="width:40.9pt;height:15.25pt" o:ole="">
                  <v:imagedata r:id="rId117" o:title=""/>
                </v:shape>
                <o:OLEObject Type="Embed" ProgID="Equation.DSMT4" ShapeID="_x0000_i1074" DrawAspect="Content" ObjectID="_1516688439" r:id="rId118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      មានន័យ​ថា </w:t>
            </w:r>
            <w:r w:rsidRPr="00E910A8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00" w:dyaOrig="260">
                <v:shape id="_x0000_i1075" type="#_x0000_t75" style="width:9.8pt;height:13.1pt" o:ole="">
                  <v:imagedata r:id="rId119" o:title=""/>
                </v:shape>
                <o:OLEObject Type="Embed" ProgID="Equation.DSMT4" ShapeID="_x0000_i1075" DrawAspect="Content" ObjectID="_1516688440" r:id="rId120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នៅស្មើចម្ងាយពី​ជ្រុង</w:t>
            </w:r>
            <w:r w:rsidRPr="00E910A8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400" w:dyaOrig="260">
                <v:shape id="_x0000_i1076" type="#_x0000_t75" style="width:20.75pt;height:13.1pt" o:ole="">
                  <v:imagedata r:id="rId121" o:title=""/>
                </v:shape>
                <o:OLEObject Type="Embed" ProgID="Equation.DSMT4" ShapeID="_x0000_i1076" DrawAspect="Content" ObjectID="_1516688441" r:id="rId122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 w:rsidRPr="00E910A8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420" w:dyaOrig="279">
                <v:shape id="_x0000_i1077" type="#_x0000_t75" style="width:21.25pt;height:14.75pt" o:ole="">
                  <v:imagedata r:id="rId123" o:title=""/>
                </v:shape>
                <o:OLEObject Type="Embed" ProgID="Equation.DSMT4" ShapeID="_x0000_i1077" DrawAspect="Content" ObjectID="_1516688442" r:id="rId124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នៃ</w:t>
            </w:r>
            <w:r w:rsidRPr="00E910A8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078" type="#_x0000_t75" style="width:33.8pt;height:14.75pt" o:ole="">
                  <v:imagedata r:id="rId125" o:title=""/>
                </v:shape>
                <o:OLEObject Type="Embed" ProgID="Equation.DSMT4" ShapeID="_x0000_i1078" DrawAspect="Content" ObjectID="_1516688443" r:id="rId126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 w:rsidRPr="00E910A8">
              <w:rPr>
                <w:rFonts w:ascii="Khmer OS" w:hAnsi="Khmer OS"/>
                <w:position w:val="-6"/>
                <w:sz w:val="22"/>
                <w:szCs w:val="22"/>
                <w:lang w:bidi="km-KH"/>
              </w:rPr>
              <w:object w:dxaOrig="480" w:dyaOrig="279">
                <v:shape id="_x0000_i1079" type="#_x0000_t75" style="width:24pt;height:14.75pt" o:ole="">
                  <v:imagedata r:id="rId127" o:title=""/>
                </v:shape>
                <o:OLEObject Type="Embed" ProgID="Equation.DSMT4" ShapeID="_x0000_i1079" DrawAspect="Content" ObjectID="_1516688444" r:id="rId128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នៅលើកន្លះបន្ទាត់ពុះ</w:t>
            </w:r>
            <w:r w:rsidRPr="00E910A8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400" w:dyaOrig="260">
                <v:shape id="_x0000_i1080" type="#_x0000_t75" style="width:20.75pt;height:13.1pt" o:ole="">
                  <v:imagedata r:id="rId129" o:title=""/>
                </v:shape>
                <o:OLEObject Type="Embed" ProgID="Equation.DSMT4" ShapeID="_x0000_i1080" DrawAspect="Content" ObjectID="_1516688445" r:id="rId130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z w:val="22"/>
                <w:szCs w:val="22"/>
                <w:lang w:bidi="km-KH"/>
              </w:rPr>
            </w:pPr>
            <w:r w:rsidRPr="00597CF2">
              <w:rPr>
                <w:rFonts w:ascii="Khmer OS" w:hAnsi="Khmer OS" w:hint="cs"/>
                <w:spacing w:val="-20"/>
                <w:sz w:val="22"/>
                <w:szCs w:val="22"/>
                <w:cs/>
                <w:lang w:bidi="km-KH"/>
              </w:rPr>
              <w:t>ដូចនេះ បន្ទាត់ពុះមុំក្នុងទាំងបីនៃ​ត្រី​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ោណប្រសព្វគ្នាត្រង់ចំណុច</w:t>
            </w:r>
            <w:r w:rsidRPr="00E910A8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00" w:dyaOrig="260">
                <v:shape id="_x0000_i1081" type="#_x0000_t75" style="width:9.8pt;height:13.1pt" o:ole="">
                  <v:imagedata r:id="rId131" o:title=""/>
                </v:shape>
                <o:OLEObject Type="Embed" ProgID="Equation.DSMT4" ShapeID="_x0000_i1081" DrawAspect="Content" ObjectID="_1516688446" r:id="rId132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</w:t>
            </w:r>
          </w:p>
          <w:p w:rsidR="00ED7CFB" w:rsidRPr="007069A0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i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សន្និដ្ឋាន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>:</w:t>
            </w:r>
          </w:p>
        </w:tc>
      </w:tr>
      <w:tr w:rsidR="00ED7CFB" w:rsidRPr="00F8718C" w:rsidTr="005708BF">
        <w:trPr>
          <w:trHeight w:val="381"/>
        </w:trPr>
        <w:tc>
          <w:tcPr>
            <w:tcW w:w="1667" w:type="pct"/>
          </w:tcPr>
          <w:p w:rsidR="00ED7CFB" w:rsidRPr="00F8718C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ដូចម្ដេចដែលហៅថាកន្លះបន្ទាត់ពុះក្នុងនៃមុំមួយ?</w:t>
            </w:r>
          </w:p>
          <w:p w:rsidR="00ED7CFB" w:rsidRPr="00F8718C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តើចំណុចប្រសព្វរវាងកន្លះបន្ទាត់ពុះក្នុងនៃមុំទាំងបីរបស់ត្រី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lastRenderedPageBreak/>
              <w:t>កោណមួយប្រសព្វគ្នាបានអ្វី?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ជំហានទី៤ (១០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b/>
                <w:bCs/>
                <w:sz w:val="22"/>
                <w:szCs w:val="22"/>
                <w:cs/>
                <w:lang w:bidi="km-KH"/>
              </w:rPr>
              <w:t>ពង្រឹងចំណេះដឹង</w:t>
            </w:r>
          </w:p>
        </w:tc>
        <w:tc>
          <w:tcPr>
            <w:tcW w:w="1667" w:type="pct"/>
          </w:tcPr>
          <w:p w:rsidR="00ED7CFB" w:rsidRPr="00052341" w:rsidRDefault="00ED7CFB" w:rsidP="005708BF">
            <w:pPr>
              <w:tabs>
                <w:tab w:val="left" w:pos="228"/>
                <w:tab w:val="left" w:pos="1827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052341"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</w:p>
          <w:p w:rsidR="00ED7CFB" w:rsidRPr="00052341" w:rsidRDefault="00ED7CFB" w:rsidP="005708BF">
            <w:pPr>
              <w:tabs>
                <w:tab w:val="left" w:pos="228"/>
                <w:tab w:val="left" w:pos="1827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228"/>
                <w:tab w:val="left" w:pos="1827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  <w:r w:rsidRPr="00052341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052341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កន្លះបន្ទាត់ដែលគូសចេញពី</w:t>
            </w:r>
            <w:r w:rsidRPr="00EA1DFF">
              <w:rPr>
                <w:rFonts w:ascii="Khmer OS" w:hAnsi="Khmer OS" w:hint="cs"/>
                <w:spacing w:val="-32"/>
                <w:sz w:val="22"/>
                <w:szCs w:val="22"/>
                <w:cs/>
                <w:lang w:bidi="km-KH"/>
              </w:rPr>
              <w:t>កំពូលមុំ ហើយចែកមុំនោះជាពីរស្មើគ្នា</w:t>
            </w:r>
          </w:p>
          <w:p w:rsidR="00ED7CFB" w:rsidRPr="00052341" w:rsidRDefault="00ED7CFB" w:rsidP="005708BF">
            <w:pPr>
              <w:tabs>
                <w:tab w:val="left" w:pos="228"/>
                <w:tab w:val="left" w:pos="1827"/>
              </w:tabs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ចំណុចប្រសព្វរវាងកន្លះបន្ទាត់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lastRenderedPageBreak/>
              <w:t>ពុះ​ក្នុងទាំងបីនៃត្រូកោណមួយជាផ្ចិតរង្វង់ចារិកក្នុងត្រីកោណនោះ ។</w:t>
            </w:r>
          </w:p>
        </w:tc>
      </w:tr>
      <w:tr w:rsidR="00ED7CFB" w:rsidRPr="00F8718C" w:rsidTr="005708BF">
        <w:trPr>
          <w:trHeight w:val="1804"/>
        </w:trPr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410627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410627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ទៅផ្ទះវិញមើលមេរៀនឡើងវិញ និងធ្វើលំហាត់លេខ៦ ទំព័រ២១៣ ។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៥ (៣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b/>
                <w:bCs/>
                <w:sz w:val="22"/>
                <w:szCs w:val="22"/>
                <w:cs/>
                <w:lang w:bidi="km-KH"/>
              </w:rPr>
              <w:t>កិច្ចការផ្ទះ</w:t>
            </w:r>
          </w:p>
        </w:tc>
        <w:tc>
          <w:tcPr>
            <w:tcW w:w="1667" w:type="pct"/>
          </w:tcPr>
          <w:p w:rsidR="00ED7CFB" w:rsidRPr="00410627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410627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410627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410627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410627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្ដាប់ និងកត់ត្រា ។</w:t>
            </w:r>
          </w:p>
        </w:tc>
      </w:tr>
    </w:tbl>
    <w:p w:rsidR="00ED7CFB" w:rsidRPr="00F8718C" w:rsidRDefault="00ED7CFB" w:rsidP="00ED7CFB">
      <w:pPr>
        <w:rPr>
          <w:rFonts w:ascii="Khmer OS Siemreap" w:hAnsi="Khmer OS Siemreap" w:cs="Khmer OS Siemreap"/>
          <w:sz w:val="22"/>
          <w:szCs w:val="22"/>
          <w:cs/>
          <w:lang w:bidi="km-KH"/>
        </w:rPr>
      </w:pPr>
    </w:p>
    <w:p w:rsidR="00ED7CFB" w:rsidRDefault="00ED7CFB">
      <w:pPr>
        <w:rPr>
          <w:sz w:val="22"/>
          <w:szCs w:val="22"/>
          <w:lang w:bidi="km-KH"/>
        </w:rPr>
      </w:pPr>
      <w:r>
        <w:rPr>
          <w:sz w:val="22"/>
          <w:szCs w:val="22"/>
          <w:lang w:bidi="km-KH"/>
        </w:rPr>
        <w:br w:type="page"/>
      </w:r>
    </w:p>
    <w:p w:rsidR="00ED7CFB" w:rsidRPr="00F8718C" w:rsidRDefault="00ED7CFB" w:rsidP="00ED7CFB">
      <w:pPr>
        <w:jc w:val="center"/>
        <w:rPr>
          <w:rFonts w:ascii="Khmer OS Muol Light" w:hAnsi="Khmer OS Muol Light" w:cs="Khmer OS Muol Light"/>
          <w:sz w:val="22"/>
          <w:szCs w:val="22"/>
          <w:lang w:bidi="km-KH"/>
        </w:rPr>
      </w:pPr>
      <w:r w:rsidRPr="00F8718C">
        <w:rPr>
          <w:rFonts w:ascii="Khmer OS Muol Light" w:hAnsi="Khmer OS Muol Light" w:cs="Khmer OS Muol Light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មុខវិជា្ជ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គណិតវិទ្យា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ថ្នាក់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៨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ជំពូកទី</w:t>
      </w:r>
      <w:r w:rsidRPr="00AA4425">
        <w:rPr>
          <w:rFonts w:ascii="Khmer OS" w:hAnsi="Khmer OS"/>
          <w:sz w:val="22"/>
          <w:szCs w:val="22"/>
          <w:cs/>
          <w:lang w:bidi="km-KH"/>
        </w:rPr>
        <w:t>២ ៖</w:t>
      </w:r>
      <w:r w:rsidRPr="00AA4425">
        <w:rPr>
          <w:rFonts w:ascii="Khmer OS" w:hAnsi="Khmer OS"/>
          <w:sz w:val="22"/>
          <w:szCs w:val="22"/>
          <w:lang w:bidi="km-KH"/>
        </w:rPr>
        <w:t xml:space="preserve"> </w:t>
      </w:r>
      <w:r w:rsidRPr="00AA4425">
        <w:rPr>
          <w:rFonts w:ascii="Khmer OS" w:hAnsi="Khmer OS" w:hint="cs"/>
          <w:sz w:val="22"/>
          <w:szCs w:val="22"/>
          <w:cs/>
          <w:lang w:bidi="km-KH"/>
        </w:rPr>
        <w:t>ចំណងជើង</w:t>
      </w:r>
    </w:p>
    <w:p w:rsidR="00ED7CFB" w:rsidRPr="00F8718C" w:rsidRDefault="00ED7CFB" w:rsidP="00ED7CFB">
      <w:pPr>
        <w:pStyle w:val="ListParagraph"/>
        <w:numPr>
          <w:ilvl w:val="0"/>
          <w:numId w:val="25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noProof/>
          <w:sz w:val="22"/>
          <w:szCs w:val="22"/>
          <w:cs/>
          <w:lang w:bidi="km-KH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CC79E10" wp14:editId="7107A0EE">
                <wp:simplePos x="0" y="0"/>
                <wp:positionH relativeFrom="column">
                  <wp:posOffset>1590675</wp:posOffset>
                </wp:positionH>
                <wp:positionV relativeFrom="paragraph">
                  <wp:posOffset>127000</wp:posOffset>
                </wp:positionV>
                <wp:extent cx="4038600" cy="390525"/>
                <wp:effectExtent l="0" t="0" r="19050" b="28575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0" cy="390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CFB" w:rsidRPr="003724D8" w:rsidRDefault="00ED7CFB" w:rsidP="00ED7CFB">
                            <w:pPr>
                              <w:tabs>
                                <w:tab w:val="left" w:pos="1985"/>
                                <w:tab w:val="left" w:pos="2835"/>
                                <w:tab w:val="left" w:pos="3686"/>
                                <w:tab w:val="left" w:pos="4536"/>
                                <w:tab w:val="left" w:pos="4820"/>
                                <w:tab w:val="left" w:pos="5103"/>
                              </w:tabs>
                              <w:jc w:val="center"/>
                              <w:rPr>
                                <w:rFonts w:ascii="Khmer OS Muol Light" w:hAnsi="Khmer OS Muol Light" w:cs="Khmer OS Muol Light"/>
                                <w:sz w:val="22"/>
                                <w:szCs w:val="22"/>
                                <w:lang w:bidi="km-KH"/>
                              </w:rPr>
                            </w:pPr>
                            <w:r>
                              <w:rPr>
                                <w:rFonts w:ascii="Khmer OS Muol Light" w:hAnsi="Khmer OS Muol Light" w:cs="Khmer OS Muol Light" w:hint="cs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បន្ទាត់ និងអង្កត់ពិសេសជួបគ្នានៅក្នុងត្រីកោណ(តចប់)</w:t>
                            </w:r>
                          </w:p>
                          <w:p w:rsidR="00ED7CFB" w:rsidRDefault="00ED7CFB" w:rsidP="00ED7CFB"/>
                          <w:p w:rsidR="00ED7CFB" w:rsidRDefault="00ED7CFB" w:rsidP="00ED7CF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125.25pt;margin-top:10pt;width:318pt;height:30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">
                <v:textbox>
                  <w:txbxContent>
                    <w:p w:rsidR="00ED7CFB" w:rsidRPr="003724D8" w:rsidRDefault="00ED7CFB" w:rsidP="00ED7CFB">
                      <w:pPr>
                        <w:tabs>
                          <w:tab w:val="left" w:pos="1985"/>
                          <w:tab w:val="left" w:pos="2835"/>
                          <w:tab w:val="left" w:pos="3686"/>
                          <w:tab w:val="left" w:pos="4536"/>
                          <w:tab w:val="left" w:pos="4820"/>
                          <w:tab w:val="left" w:pos="5103"/>
                        </w:tabs>
                        <w:jc w:val="center"/>
                        <w:rPr>
                          <w:rFonts w:ascii="Khmer OS Muol Light" w:hAnsi="Khmer OS Muol Light" w:cs="Khmer OS Muol Light"/>
                          <w:sz w:val="22"/>
                          <w:szCs w:val="22"/>
                          <w:lang w:bidi="km-KH"/>
                        </w:rPr>
                      </w:pPr>
                      <w:r>
                        <w:rPr>
                          <w:rFonts w:ascii="Khmer OS Muol Light" w:hAnsi="Khmer OS Muol Light" w:cs="Khmer OS Muol Light" w:hint="cs"/>
                          <w:sz w:val="22"/>
                          <w:szCs w:val="22"/>
                          <w:cs/>
                          <w:lang w:bidi="km-KH"/>
                        </w:rPr>
                        <w:t>បន្ទាត់ និងអង្កត់ពិសេសជួបគ្នានៅក្នុងត្រីកោណ(តចប់)</w:t>
                      </w:r>
                    </w:p>
                    <w:p w:rsidR="00ED7CFB" w:rsidRDefault="00ED7CFB" w:rsidP="00ED7CFB"/>
                    <w:p w:rsidR="00ED7CFB" w:rsidRDefault="00ED7CFB" w:rsidP="00ED7CFB"/>
                  </w:txbxContent>
                </v:textbox>
              </v:shape>
            </w:pict>
          </mc:Fallback>
        </mc:AlternateContent>
      </w:r>
      <w:r w:rsidRPr="00F8718C">
        <w:rPr>
          <w:rFonts w:ascii="Khmer OS" w:hAnsi="Khmer OS"/>
          <w:sz w:val="22"/>
          <w:szCs w:val="22"/>
          <w:cs/>
          <w:lang w:bidi="km-KH"/>
        </w:rPr>
        <w:t>មេរៀនទី</w:t>
      </w:r>
      <w:r w:rsidRPr="00F8718C">
        <w:rPr>
          <w:rFonts w:ascii="Khmer OS" w:hAnsi="Khmer OS"/>
          <w:sz w:val="22"/>
          <w:szCs w:val="22"/>
          <w:lang w:bidi="km-KH"/>
        </w:rPr>
        <w:t xml:space="preserve">  </w:t>
      </w:r>
      <w:r w:rsidRPr="00F8718C">
        <w:rPr>
          <w:rFonts w:ascii="Khmer OS" w:hAnsi="Khmer OS"/>
          <w:sz w:val="22"/>
          <w:szCs w:val="22"/>
          <w:cs/>
          <w:lang w:bidi="km-KH"/>
        </w:rPr>
        <w:t>៖ </w:t>
      </w:r>
      <w:r>
        <w:rPr>
          <w:rFonts w:ascii="Khmer OS" w:hAnsi="Khmer OS" w:hint="cs"/>
          <w:sz w:val="22"/>
          <w:szCs w:val="22"/>
          <w:cs/>
          <w:lang w:bidi="km-KH"/>
        </w:rPr>
        <w:t>១៦</w:t>
      </w:r>
    </w:p>
    <w:p w:rsidR="00ED7CFB" w:rsidRPr="00F8718C" w:rsidRDefault="00ED7CFB" w:rsidP="00ED7CFB">
      <w:p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</w:p>
    <w:p w:rsidR="00ED7CFB" w:rsidRPr="00F8718C" w:rsidRDefault="00ED7CFB" w:rsidP="00ED7CFB">
      <w:pPr>
        <w:pStyle w:val="ListParagraph"/>
        <w:numPr>
          <w:ilvl w:val="0"/>
          <w:numId w:val="27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រយៈពេល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>៖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/>
          <w:sz w:val="22"/>
          <w:szCs w:val="22"/>
          <w:cs/>
          <w:lang w:bidi="km-KH"/>
        </w:rPr>
        <w:t>០</w:t>
      </w:r>
      <w:r>
        <w:rPr>
          <w:rFonts w:ascii="Khmer OS" w:hAnsi="Khmer OS" w:hint="cs"/>
          <w:sz w:val="22"/>
          <w:szCs w:val="22"/>
          <w:cs/>
          <w:lang w:bidi="km-KH"/>
        </w:rPr>
        <w:t>២</w:t>
      </w:r>
      <w:r w:rsidRPr="00F8718C">
        <w:rPr>
          <w:rFonts w:ascii="Khmer OS" w:hAnsi="Khmer OS"/>
          <w:sz w:val="22"/>
          <w:szCs w:val="22"/>
          <w:cs/>
          <w:lang w:bidi="km-KH"/>
        </w:rPr>
        <w:t>ម៉ោងសិក្សា (</w:t>
      </w:r>
      <w:r w:rsidRPr="00AA4425">
        <w:rPr>
          <w:rFonts w:ascii="Khmer OS" w:hAnsi="Khmer OS"/>
          <w:sz w:val="22"/>
          <w:szCs w:val="22"/>
          <w:cs/>
          <w:lang w:bidi="km-KH"/>
        </w:rPr>
        <w:t>៥០នាទី</w:t>
      </w:r>
      <w:r w:rsidRPr="00F8718C">
        <w:rPr>
          <w:rFonts w:ascii="Khmer OS" w:hAnsi="Khmer OS"/>
          <w:sz w:val="22"/>
          <w:szCs w:val="22"/>
          <w:cs/>
          <w:lang w:bidi="km-KH"/>
        </w:rPr>
        <w:t>)</w:t>
      </w:r>
    </w:p>
    <w:p w:rsidR="00ED7CFB" w:rsidRPr="00F8718C" w:rsidRDefault="00ED7CFB" w:rsidP="00ED7CFB">
      <w:pPr>
        <w:pStyle w:val="ListParagraph"/>
        <w:numPr>
          <w:ilvl w:val="0"/>
          <w:numId w:val="27"/>
        </w:numPr>
        <w:tabs>
          <w:tab w:val="left" w:pos="1985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 w:hint="cs"/>
          <w:sz w:val="22"/>
          <w:szCs w:val="22"/>
          <w:cs/>
          <w:lang w:bidi="km-KH"/>
        </w:rPr>
        <w:t>ម៉ោងទី</w:t>
      </w:r>
      <w:r>
        <w:rPr>
          <w:rFonts w:ascii="Khmer OS" w:hAnsi="Khmer OS"/>
          <w:sz w:val="22"/>
          <w:szCs w:val="22"/>
          <w:cs/>
          <w:lang w:bidi="km-KH"/>
        </w:rPr>
        <w:t>៥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​ </w:t>
      </w:r>
      <w:r>
        <w:rPr>
          <w:rFonts w:ascii="Khmer OS" w:hAnsi="Khmer OS" w:hint="cs"/>
          <w:sz w:val="22"/>
          <w:szCs w:val="22"/>
          <w:cs/>
          <w:lang w:bidi="km-KH"/>
        </w:rPr>
        <w:t>(សរុប</w:t>
      </w:r>
      <w:r>
        <w:rPr>
          <w:rFonts w:ascii="Khmer OS" w:hAnsi="Khmer OS"/>
          <w:sz w:val="22"/>
          <w:szCs w:val="22"/>
          <w:lang w:bidi="km-KH"/>
        </w:rPr>
        <w:t xml:space="preserve"> </w:t>
      </w:r>
      <w:r>
        <w:rPr>
          <w:rFonts w:ascii="Khmer OS" w:hAnsi="Khmer OS"/>
          <w:sz w:val="22"/>
          <w:szCs w:val="22"/>
          <w:cs/>
          <w:lang w:val="ca-ES" w:bidi="km-KH"/>
        </w:rPr>
        <w:t>១២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>ម៉ោង)</w:t>
      </w:r>
    </w:p>
    <w:p w:rsidR="00ED7CFB" w:rsidRPr="00F8718C" w:rsidRDefault="00ED7CFB" w:rsidP="00ED7CFB">
      <w:pPr>
        <w:pStyle w:val="ListParagraph"/>
        <w:numPr>
          <w:ilvl w:val="0"/>
          <w:numId w:val="26"/>
        </w:numPr>
        <w:tabs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>បង្រៀនដោយ</w:t>
      </w:r>
      <w:r w:rsidRPr="00F8718C">
        <w:rPr>
          <w:rFonts w:ascii="Khmer OS" w:hAnsi="Khmer OS"/>
          <w:sz w:val="22"/>
          <w:szCs w:val="22"/>
          <w:lang w:bidi="km-KH"/>
        </w:rPr>
        <w:t xml:space="preserve"> 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៖ </w:t>
      </w:r>
      <w:r w:rsidRPr="00F8718C">
        <w:rPr>
          <w:rFonts w:ascii="Khmer OS" w:hAnsi="Khmer OS"/>
          <w:sz w:val="22"/>
          <w:szCs w:val="22"/>
          <w:lang w:bidi="km-KH"/>
        </w:rPr>
        <w:t>………………………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I.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 xml:space="preserve">វត្ថុបំណងៈ 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1134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 xml:space="preserve">-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ចំណេះដឹង </w:t>
      </w:r>
      <w:r w:rsidRPr="00F8718C">
        <w:rPr>
          <w:rFonts w:ascii="Khmer OS" w:hAnsi="Khmer OS"/>
          <w:sz w:val="22"/>
          <w:szCs w:val="22"/>
          <w:cs/>
          <w:lang w:bidi="km-KH"/>
        </w:rPr>
        <w:tab/>
        <w:t xml:space="preserve">៖ </w:t>
      </w:r>
      <w:r>
        <w:rPr>
          <w:rFonts w:ascii="Khmer OS" w:hAnsi="Khmer OS" w:hint="cs"/>
          <w:sz w:val="22"/>
          <w:szCs w:val="22"/>
          <w:cs/>
          <w:lang w:bidi="km-KH"/>
        </w:rPr>
        <w:t>សិស្សរៀបរាប់បានត្រឹមត្រូវ អំពីកន្លះបន្ទាត់ពុះមុំក្រៅនៃត្រីកោណមួយ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2268" w:hanging="2268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  <w:t xml:space="preserve">- </w:t>
      </w:r>
      <w:r w:rsidRPr="00F8718C">
        <w:rPr>
          <w:rFonts w:ascii="Khmer OS" w:hAnsi="Khmer OS"/>
          <w:sz w:val="22"/>
          <w:szCs w:val="22"/>
          <w:cs/>
          <w:lang w:bidi="km-KH"/>
        </w:rPr>
        <w:t xml:space="preserve">បំណិន ៖ </w:t>
      </w:r>
      <w:r>
        <w:rPr>
          <w:rFonts w:ascii="Khmer OS" w:hAnsi="Khmer OS" w:hint="cs"/>
          <w:sz w:val="22"/>
          <w:szCs w:val="22"/>
          <w:cs/>
          <w:lang w:bidi="km-KH"/>
        </w:rPr>
        <w:t>សិស្សសង់កន្លះបន្ទាត់ពុះមុំក្រៅបានត្រឹមត្រូវ តាមរយៈលំហាត់ប្រតិបត្តិ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firstLine="720"/>
        <w:jc w:val="both"/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 xml:space="preserve">- </w:t>
      </w:r>
      <w:r w:rsidRPr="00F8718C">
        <w:rPr>
          <w:rFonts w:ascii="Khmer OS" w:hAnsi="Khmer OS"/>
          <w:sz w:val="22"/>
          <w:szCs w:val="22"/>
          <w:cs/>
          <w:lang w:bidi="km-KH"/>
        </w:rPr>
        <w:t>ឥរិយាបថ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sz w:val="22"/>
          <w:szCs w:val="22"/>
          <w:cs/>
          <w:lang w:bidi="km-KH"/>
        </w:rPr>
        <w:t>៖</w:t>
      </w:r>
      <w:r w:rsidRPr="00F8718C">
        <w:rPr>
          <w:rFonts w:ascii="Khmer OS" w:hAnsi="Khmer OS" w:hint="cs"/>
          <w:sz w:val="22"/>
          <w:szCs w:val="22"/>
          <w:cs/>
          <w:lang w:bidi="km-KH"/>
        </w:rPr>
        <w:t xml:space="preserve"> </w:t>
      </w:r>
      <w:r>
        <w:rPr>
          <w:rFonts w:ascii="Khmer OS" w:hAnsi="Khmer OS" w:hint="cs"/>
          <w:sz w:val="22"/>
          <w:szCs w:val="22"/>
          <w:cs/>
          <w:lang w:bidi="km-KH"/>
        </w:rPr>
        <w:t>មានទំនុកចិត្តខ្ពស់លើការសហការគ្នា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II.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>សម្ភារៈបង្រៀន និងរៀន</w:t>
      </w:r>
    </w:p>
    <w:p w:rsidR="00ED7CFB" w:rsidRPr="00F8718C" w:rsidRDefault="00ED7CFB" w:rsidP="00ED7CFB">
      <w:pPr>
        <w:tabs>
          <w:tab w:val="left" w:pos="1134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ab/>
        <w:t xml:space="preserve">-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 xml:space="preserve">ឯកសារយោង </w:t>
      </w:r>
      <w:r w:rsidRPr="00F8718C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D04EB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ab/>
      </w:r>
      <w:r w:rsidRPr="00D04EBC">
        <w:rPr>
          <w:rFonts w:ascii="Khmer OS" w:hAnsi="Khmer OS"/>
          <w:sz w:val="22"/>
          <w:szCs w:val="22"/>
          <w:lang w:bidi="km-KH"/>
        </w:rPr>
        <w:t xml:space="preserve">+ </w:t>
      </w:r>
      <w:r w:rsidRPr="00D04EBC">
        <w:rPr>
          <w:rFonts w:ascii="Khmer OS" w:hAnsi="Khmer OS"/>
          <w:sz w:val="22"/>
          <w:szCs w:val="22"/>
          <w:cs/>
          <w:lang w:bidi="km-KH"/>
        </w:rPr>
        <w:t xml:space="preserve">សៀវភៅក្រសួងអប់រំ សៀវភៅគ្រូទំព័រទី... ដល់ទំព័រទី...                               </w:t>
      </w:r>
    </w:p>
    <w:p w:rsidR="00ED7CFB" w:rsidRPr="00D04EB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D04EBC">
        <w:rPr>
          <w:rFonts w:ascii="Khmer OS" w:hAnsi="Khmer OS"/>
          <w:sz w:val="22"/>
          <w:szCs w:val="22"/>
          <w:lang w:bidi="km-KH"/>
        </w:rPr>
        <w:tab/>
      </w:r>
      <w:r w:rsidRPr="00D04EBC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/>
          <w:sz w:val="22"/>
          <w:szCs w:val="22"/>
          <w:cs/>
          <w:lang w:bidi="km-KH"/>
        </w:rPr>
        <w:t>សៀវភៅសិស្សទំព័រទី ២១១ ដល់ទំព័រទី ២១២</w:t>
      </w:r>
      <w:r w:rsidRPr="00D04EBC">
        <w:rPr>
          <w:rFonts w:ascii="Khmer OS" w:hAnsi="Khmer OS"/>
          <w:sz w:val="22"/>
          <w:szCs w:val="22"/>
          <w:cs/>
          <w:lang w:bidi="km-KH"/>
        </w:rPr>
        <w:t xml:space="preserve"> បោះពុម្ពលើកទី១ ឆ្នាំ ២០១១ 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D04EBC">
        <w:rPr>
          <w:rFonts w:ascii="Khmer OS" w:hAnsi="Khmer OS"/>
          <w:sz w:val="22"/>
          <w:szCs w:val="22"/>
          <w:lang w:bidi="km-KH"/>
        </w:rPr>
        <w:tab/>
      </w:r>
      <w:r w:rsidRPr="00D04EBC">
        <w:rPr>
          <w:rFonts w:ascii="Khmer OS" w:hAnsi="Khmer OS"/>
          <w:sz w:val="22"/>
          <w:szCs w:val="22"/>
          <w:lang w:bidi="km-KH"/>
        </w:rPr>
        <w:tab/>
        <w:t xml:space="preserve">+ </w:t>
      </w:r>
      <w:r w:rsidRPr="00D04EBC">
        <w:rPr>
          <w:rFonts w:ascii="Khmer OS" w:hAnsi="Khmer OS"/>
          <w:sz w:val="22"/>
          <w:szCs w:val="22"/>
          <w:cs/>
          <w:lang w:bidi="km-KH"/>
        </w:rPr>
        <w:t xml:space="preserve">សៀវភៅណែនាំគ្រូរបស់ </w:t>
      </w:r>
      <w:r w:rsidRPr="00D04EBC">
        <w:rPr>
          <w:rFonts w:ascii="Khmer OS" w:hAnsi="Khmer OS"/>
          <w:sz w:val="22"/>
          <w:szCs w:val="22"/>
          <w:lang w:bidi="km-KH"/>
        </w:rPr>
        <w:t xml:space="preserve">STEPSAM3 </w:t>
      </w:r>
      <w:r>
        <w:rPr>
          <w:rFonts w:ascii="Khmer OS" w:hAnsi="Khmer OS"/>
          <w:sz w:val="22"/>
          <w:szCs w:val="22"/>
          <w:cs/>
          <w:lang w:bidi="km-KH"/>
        </w:rPr>
        <w:t>ទំព័រទី ១០ ដល់ទំព័រទី ១១</w:t>
      </w:r>
      <w:r w:rsidRPr="00D04EBC">
        <w:rPr>
          <w:rFonts w:ascii="Khmer OS" w:hAnsi="Khmer OS"/>
          <w:sz w:val="22"/>
          <w:szCs w:val="22"/>
          <w:cs/>
          <w:lang w:bidi="km-KH"/>
        </w:rPr>
        <w:t xml:space="preserve"> ។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tab/>
        <w:t xml:space="preserve">- </w:t>
      </w:r>
      <w:r>
        <w:rPr>
          <w:rFonts w:ascii="Khmer OS" w:hAnsi="Khmer OS"/>
          <w:b/>
          <w:bCs/>
          <w:sz w:val="22"/>
          <w:szCs w:val="22"/>
          <w:cs/>
          <w:lang w:bidi="km-KH"/>
        </w:rPr>
        <w:t>សម្ភារៈ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 xml:space="preserve"> </w:t>
      </w:r>
      <w:r w:rsidRPr="00F8718C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 w:hint="cs"/>
          <w:sz w:val="22"/>
          <w:szCs w:val="22"/>
          <w:cs/>
          <w:lang w:bidi="km-KH"/>
        </w:rPr>
        <w:t>គ្រូ</w:t>
      </w:r>
      <w:r w:rsidRPr="00F8718C">
        <w:rPr>
          <w:rFonts w:ascii="Khmer OS" w:hAnsi="Khmer OS"/>
          <w:sz w:val="22"/>
          <w:szCs w:val="22"/>
          <w:lang w:bidi="km-KH"/>
        </w:rPr>
        <w:t xml:space="preserve"> : </w:t>
      </w:r>
      <w:r>
        <w:rPr>
          <w:rFonts w:ascii="Khmer OS" w:hAnsi="Khmer OS" w:hint="cs"/>
          <w:sz w:val="22"/>
          <w:szCs w:val="22"/>
          <w:cs/>
          <w:lang w:bidi="km-KH"/>
        </w:rPr>
        <w:t>ដែកឈាន បន្ទាត់ក្រិត កែង រ៉ាប៉ទ័រ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lang w:bidi="km-KH"/>
        </w:rPr>
        <w:tab/>
      </w:r>
      <w:r w:rsidRPr="00F8718C">
        <w:rPr>
          <w:rFonts w:ascii="Khmer OS" w:hAnsi="Khmer OS"/>
          <w:sz w:val="22"/>
          <w:szCs w:val="22"/>
          <w:lang w:bidi="km-KH"/>
        </w:rPr>
        <w:tab/>
        <w:t xml:space="preserve">+ 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សិស្ស </w:t>
      </w:r>
      <w:r>
        <w:rPr>
          <w:rFonts w:ascii="Khmer OS" w:hAnsi="Khmer OS"/>
          <w:sz w:val="22"/>
          <w:szCs w:val="22"/>
          <w:lang w:bidi="km-KH"/>
        </w:rPr>
        <w:t xml:space="preserve">: </w:t>
      </w:r>
      <w:r>
        <w:rPr>
          <w:rFonts w:ascii="Khmer OS" w:hAnsi="Khmer OS" w:hint="cs"/>
          <w:sz w:val="22"/>
          <w:szCs w:val="22"/>
          <w:cs/>
          <w:lang w:bidi="km-KH"/>
        </w:rPr>
        <w:t>សៀវភៅគោលរបស់ក្រសួងអប់រំ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*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>កំណត់សម្គាល់</w:t>
      </w:r>
      <w:r w:rsidRPr="00F8718C">
        <w:rPr>
          <w:rFonts w:ascii="Khmer OS" w:hAnsi="Khmer OS"/>
          <w:b/>
          <w:bCs/>
          <w:sz w:val="22"/>
          <w:szCs w:val="22"/>
          <w:lang w:bidi="km-KH"/>
        </w:rPr>
        <w:t xml:space="preserve"> </w:t>
      </w:r>
      <w:r w:rsidRPr="00F8718C">
        <w:rPr>
          <w:rFonts w:ascii="Khmer OS" w:hAnsi="Khmer OS" w:hint="cs"/>
          <w:b/>
          <w:bCs/>
          <w:sz w:val="22"/>
          <w:szCs w:val="22"/>
          <w:cs/>
          <w:lang w:bidi="km-KH"/>
        </w:rPr>
        <w:t>៖</w:t>
      </w:r>
    </w:p>
    <w:p w:rsidR="00ED7CFB" w:rsidRPr="005E1BE4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ab/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ab/>
      </w:r>
      <w:r w:rsidRPr="005E1BE4">
        <w:rPr>
          <w:rFonts w:ascii="Khmer OS" w:hAnsi="Khmer OS"/>
          <w:sz w:val="22"/>
          <w:szCs w:val="22"/>
          <w:lang w:bidi="km-KH"/>
        </w:rPr>
        <w:t xml:space="preserve">+ </w:t>
      </w:r>
      <w:r>
        <w:rPr>
          <w:rFonts w:ascii="Khmer OS" w:hAnsi="Khmer OS"/>
          <w:sz w:val="22"/>
          <w:szCs w:val="22"/>
          <w:cs/>
          <w:lang w:bidi="km-KH"/>
        </w:rPr>
        <w:t xml:space="preserve">ផ្ចិតរង្វង់ចារឹកក្នុង និងផ្ចិតរង្វង់ចារឹកក្នុងមុំក្រៅសៀវភៅណែនាំគ្រូរបស់ </w:t>
      </w:r>
      <w:r>
        <w:rPr>
          <w:rFonts w:ascii="Khmer OS" w:hAnsi="Khmer OS"/>
          <w:sz w:val="22"/>
          <w:szCs w:val="22"/>
          <w:lang w:bidi="km-KH"/>
        </w:rPr>
        <w:t>STEPSAM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3 ទំព័រទី </w:t>
      </w:r>
      <w:r>
        <w:rPr>
          <w:rFonts w:ascii="Khmer OS" w:hAnsi="Khmer OS"/>
          <w:sz w:val="22"/>
          <w:szCs w:val="22"/>
          <w:cs/>
          <w:lang w:bidi="km-KH"/>
        </w:rPr>
        <w:t>១១</w:t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sz w:val="22"/>
          <w:szCs w:val="22"/>
          <w:cs/>
          <w:lang w:bidi="km-KH"/>
        </w:rPr>
      </w:pPr>
      <w:r w:rsidRPr="005E1BE4">
        <w:rPr>
          <w:rFonts w:ascii="Khmer OS" w:hAnsi="Khmer OS"/>
          <w:sz w:val="22"/>
          <w:szCs w:val="22"/>
          <w:lang w:bidi="km-KH"/>
        </w:rPr>
        <w:tab/>
      </w:r>
      <w:r w:rsidRPr="005E1BE4">
        <w:rPr>
          <w:rFonts w:ascii="Khmer OS" w:hAnsi="Khmer OS"/>
          <w:sz w:val="22"/>
          <w:szCs w:val="22"/>
          <w:lang w:bidi="km-KH"/>
        </w:rPr>
        <w:tab/>
        <w:t xml:space="preserve">+ </w:t>
      </w:r>
      <w:r w:rsidRPr="005E1BE4">
        <w:rPr>
          <w:rFonts w:ascii="Khmer OS" w:hAnsi="Khmer OS"/>
          <w:sz w:val="22"/>
          <w:szCs w:val="22"/>
          <w:cs/>
          <w:lang w:bidi="km-KH"/>
        </w:rPr>
        <w:t xml:space="preserve"> </w:t>
      </w:r>
      <w:r>
        <w:rPr>
          <w:rFonts w:ascii="Khmer OS" w:hAnsi="Khmer OS"/>
          <w:sz w:val="22"/>
          <w:szCs w:val="22"/>
          <w:cs/>
          <w:lang w:bidi="km-KH"/>
        </w:rPr>
        <w:t xml:space="preserve">មានលំហាត់សៀវភៅណែនាំគ្រូរបស់ </w:t>
      </w:r>
      <w:r>
        <w:rPr>
          <w:rFonts w:ascii="Khmer OS" w:hAnsi="Khmer OS"/>
          <w:sz w:val="22"/>
          <w:szCs w:val="22"/>
          <w:lang w:bidi="km-KH"/>
        </w:rPr>
        <w:t>STEPSAM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3 ទំព័រទី </w:t>
      </w:r>
      <w:r>
        <w:rPr>
          <w:rFonts w:ascii="Khmer OS" w:hAnsi="Khmer OS"/>
          <w:sz w:val="22"/>
          <w:szCs w:val="22"/>
          <w:cs/>
          <w:lang w:bidi="km-KH"/>
        </w:rPr>
        <w:t>១២ដល់ ២០</w:t>
      </w:r>
      <w:r>
        <w:rPr>
          <w:rFonts w:ascii="Khmer OS" w:hAnsi="Khmer OS" w:hint="cs"/>
          <w:sz w:val="22"/>
          <w:szCs w:val="22"/>
          <w:cs/>
          <w:lang w:bidi="km-KH"/>
        </w:rPr>
        <w:t xml:space="preserve"> </w:t>
      </w:r>
      <w:r w:rsidRPr="005E1BE4">
        <w:rPr>
          <w:rFonts w:ascii="Khmer OS" w:hAnsi="Khmer OS"/>
          <w:sz w:val="22"/>
          <w:szCs w:val="22"/>
          <w:cs/>
          <w:lang w:bidi="km-KH"/>
        </w:rPr>
        <w:t>។</w:t>
      </w:r>
    </w:p>
    <w:p w:rsidR="00ED7CFB" w:rsidRPr="00F8718C" w:rsidRDefault="00ED7CFB" w:rsidP="00ED7CFB">
      <w:pPr>
        <w:rPr>
          <w:rFonts w:ascii="Khmer OS" w:hAnsi="Khmer OS"/>
          <w:sz w:val="22"/>
          <w:szCs w:val="22"/>
          <w:cs/>
          <w:lang w:bidi="km-KH"/>
        </w:rPr>
      </w:pPr>
      <w:r w:rsidRPr="00F8718C">
        <w:rPr>
          <w:rFonts w:ascii="Khmer OS" w:hAnsi="Khmer OS"/>
          <w:sz w:val="22"/>
          <w:szCs w:val="22"/>
          <w:cs/>
          <w:lang w:bidi="km-KH"/>
        </w:rPr>
        <w:br w:type="page"/>
      </w:r>
    </w:p>
    <w:p w:rsidR="00ED7CFB" w:rsidRPr="00F8718C" w:rsidRDefault="00ED7CFB" w:rsidP="00ED7CFB">
      <w:pPr>
        <w:tabs>
          <w:tab w:val="left" w:pos="113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/>
          <w:b/>
          <w:bCs/>
          <w:sz w:val="22"/>
          <w:szCs w:val="22"/>
          <w:lang w:bidi="km-KH"/>
        </w:rPr>
      </w:pPr>
      <w:r w:rsidRPr="00F8718C">
        <w:rPr>
          <w:rFonts w:ascii="Khmer OS" w:hAnsi="Khmer OS"/>
          <w:b/>
          <w:bCs/>
          <w:sz w:val="22"/>
          <w:szCs w:val="22"/>
          <w:lang w:bidi="km-KH"/>
        </w:rPr>
        <w:lastRenderedPageBreak/>
        <w:t xml:space="preserve">III. </w:t>
      </w:r>
      <w:r w:rsidRPr="00F8718C">
        <w:rPr>
          <w:rFonts w:ascii="Khmer OS" w:hAnsi="Khmer OS"/>
          <w:b/>
          <w:bCs/>
          <w:sz w:val="22"/>
          <w:szCs w:val="22"/>
          <w:cs/>
          <w:lang w:bidi="km-KH"/>
        </w:rPr>
        <w:t>សកម្មភាពបង្រៀន និងរៀន</w:t>
      </w:r>
    </w:p>
    <w:tbl>
      <w:tblPr>
        <w:tblpPr w:leftFromText="180" w:rightFromText="180" w:vertAnchor="text" w:tblpX="-176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600" w:firstRow="0" w:lastRow="0" w:firstColumn="0" w:lastColumn="0" w:noHBand="1" w:noVBand="1"/>
      </w:tblPr>
      <w:tblGrid>
        <w:gridCol w:w="3285"/>
        <w:gridCol w:w="3286"/>
        <w:gridCol w:w="3284"/>
      </w:tblGrid>
      <w:tr w:rsidR="00ED7CFB" w:rsidRPr="00F8718C" w:rsidTr="005708BF">
        <w:trPr>
          <w:trHeight w:val="381"/>
        </w:trPr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ED7CFB" w:rsidRPr="00F8718C" w:rsidTr="005708BF">
        <w:trPr>
          <w:trHeight w:val="1848"/>
        </w:trPr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ត្រួតពិនិត្យ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អនាម័យ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F8718C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សណ្ដាប់ធ្នាប់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F8718C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</w:t>
            </w: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អវត្តមាន ។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ជំហានទី១ (២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រដ្ឋបាលថ្នាក់</w:t>
            </w:r>
          </w:p>
        </w:tc>
        <w:tc>
          <w:tcPr>
            <w:tcW w:w="1667" w:type="pct"/>
            <w:shd w:val="clear" w:color="auto" w:fill="FFFFFF" w:themeFill="background1"/>
          </w:tcPr>
          <w:p w:rsidR="00ED7CFB" w:rsidRPr="00F8718C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4" w:hanging="258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ED7CFB">
            <w:pPr>
              <w:pStyle w:val="ListParagraph"/>
              <w:numPr>
                <w:ilvl w:val="0"/>
                <w:numId w:val="20"/>
              </w:num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34" w:hanging="2580"/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ប្រធាន ឬអនុប្រធានថ្នាក់ ជួយសម្របសម្រួល ឡើងរាយការណ៍ពី​អវត្តមានសិស្ស។</w:t>
            </w:r>
          </w:p>
        </w:tc>
      </w:tr>
      <w:tr w:rsidR="00ED7CFB" w:rsidRPr="00F8718C" w:rsidTr="005708BF">
        <w:trPr>
          <w:trHeight w:val="381"/>
        </w:trPr>
        <w:tc>
          <w:tcPr>
            <w:tcW w:w="1667" w:type="pct"/>
          </w:tcPr>
          <w:p w:rsidR="00ED7CFB" w:rsidRPr="00F8718C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center"/>
              <w:rPr>
                <w:rFonts w:ascii="Khmer OS" w:hAnsi="Khmer OS"/>
                <w:sz w:val="22"/>
                <w:szCs w:val="22"/>
                <w:u w:val="single"/>
                <w:lang w:bidi="km-KH"/>
              </w:rPr>
            </w:pPr>
          </w:p>
          <w:p w:rsidR="00ED7CFB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9" w:hanging="29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តើចំណុចប្រសព្វរវាងកន្លះបន្ទាត់ពុះក្នុងទាំងបីបានអ្វី?</w:t>
            </w:r>
          </w:p>
          <w:p w:rsidR="00ED7CFB" w:rsidRPr="00F8718C" w:rsidRDefault="00ED7CFB" w:rsidP="005708BF">
            <w:pPr>
              <w:tabs>
                <w:tab w:val="left" w:pos="28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9" w:hanging="29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បើ </w:t>
            </w:r>
            <w:r w:rsidRPr="00333A21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00" w:dyaOrig="260">
                <v:shape id="_x0000_i1082" type="#_x0000_t75" style="width:9.8pt;height:13.1pt" o:ole="">
                  <v:imagedata r:id="rId133" o:title=""/>
                </v:shape>
                <o:OLEObject Type="Embed" ProgID="Equation.DSMT4" ShapeID="_x0000_i1082" DrawAspect="Content" ObjectID="_1516688447" r:id="rId134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ផ្ចិតចារិកក្នុងរង្វង់ </w:t>
            </w:r>
            <w:r w:rsidRPr="00333A21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083" type="#_x0000_t75" style="width:33.8pt;height:14.75pt" o:ole="">
                  <v:imagedata r:id="rId135" o:title=""/>
                </v:shape>
                <o:OLEObject Type="Embed" ProgID="Equation.DSMT4" ShapeID="_x0000_i1083" DrawAspect="Content" ObjectID="_1516688448" r:id="rId136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តើគេអាចសន្និដ្ឋានបាន​ដូចម្ដេច?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cs/>
                <w:lang w:bidi="km-KH"/>
              </w:rPr>
              <w:t>ជំហានទី២ (៥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b/>
                <w:bCs/>
                <w:sz w:val="22"/>
                <w:szCs w:val="22"/>
                <w:cs/>
                <w:lang w:bidi="km-KH"/>
              </w:rPr>
              <w:t>រំលឹកមេរៀនចាស់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  <w:r w:rsidRPr="00F8718C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បានផ្ចិតចារិកក្នុងត្រីកោណនោះ</w:t>
            </w:r>
          </w:p>
          <w:p w:rsidR="00ED7CFB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tabs>
                <w:tab w:val="left" w:pos="0"/>
                <w:tab w:val="left" w:pos="34"/>
                <w:tab w:val="left" w:pos="743"/>
                <w:tab w:val="left" w:pos="1418"/>
                <w:tab w:val="left" w:pos="1701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 w:rsidRPr="00333A21">
              <w:rPr>
                <w:rFonts w:ascii="Khmer OS" w:hAnsi="Khmer OS"/>
                <w:position w:val="-4"/>
                <w:sz w:val="22"/>
                <w:szCs w:val="22"/>
                <w:lang w:bidi="km-KH"/>
              </w:rPr>
              <w:object w:dxaOrig="200" w:dyaOrig="260">
                <v:shape id="_x0000_i1084" type="#_x0000_t75" style="width:9.8pt;height:13.1pt" o:ole="">
                  <v:imagedata r:id="rId137" o:title=""/>
                </v:shape>
                <o:OLEObject Type="Embed" ProgID="Equation.DSMT4" ShapeID="_x0000_i1084" DrawAspect="Content" ObjectID="_1516688449" r:id="rId138"/>
              </w:objec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ចំណុចប្រសព្វរវាងកន្លះបន្ទាត់ពុះក្នុងនៃ</w:t>
            </w:r>
            <w:r w:rsidRPr="00333A21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085" type="#_x0000_t75" style="width:33.8pt;height:14.75pt" o:ole="">
                  <v:imagedata r:id="rId139" o:title=""/>
                </v:shape>
                <o:OLEObject Type="Embed" ProgID="Equation.DSMT4" ShapeID="_x0000_i1085" DrawAspect="Content" ObjectID="_1516688450" r:id="rId140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</w:tc>
      </w:tr>
      <w:tr w:rsidR="00ED7CFB" w:rsidRPr="00F8718C" w:rsidTr="005708BF">
        <w:trPr>
          <w:trHeight w:val="381"/>
        </w:trPr>
        <w:tc>
          <w:tcPr>
            <w:tcW w:w="1667" w:type="pct"/>
          </w:tcPr>
          <w:p w:rsidR="00ED7CFB" w:rsidRPr="00503215" w:rsidRDefault="00ED7CFB" w:rsidP="005708BF">
            <w:pPr>
              <w:jc w:val="center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jc w:val="both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jc w:val="both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503215"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 ឱ្យសិស្សសង្កេតឧទាហរណ៍ ដោយ​សយរជាដំណាក់ៗ ទៅតាមរូបក្នុងសៀវភៅ ដោយពិភាក្សាជាដៃគូ</w:t>
            </w: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ឱ្យសិស្សសន្និដ្ឋានចេញជាទ្រឹស្ដីបទ</w:t>
            </w:r>
            <w:r w:rsidRPr="00503215"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503215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ដាក់ប្រតិបត្តិ រួចណែនាំឱ្យសិស្ស​ធ្វើ​ការងារជាក្រុម គ្រូសម្របសម្រួល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lastRenderedPageBreak/>
              <w:t>ជំហានទី៣ (៣០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b/>
                <w:bCs/>
                <w:sz w:val="22"/>
                <w:szCs w:val="22"/>
                <w:cs/>
                <w:lang w:bidi="km-KH"/>
              </w:rPr>
              <w:t>មេរៀនថ្មី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line="252" w:lineRule="auto"/>
              <w:ind w:left="0"/>
              <w:jc w:val="center"/>
              <w:rPr>
                <w:rFonts w:ascii="Khmer OS Muol Light" w:hAnsi="Khmer OS Muol Light" w:cs="Khmer OS Muol Light"/>
                <w:sz w:val="22"/>
                <w:szCs w:val="22"/>
                <w:lang w:bidi="km-KH"/>
              </w:rPr>
            </w:pPr>
            <w:r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បន្ទាត់ និងអង្កត់ពិសេសជួបគ្នា​នៅក្នុងត្រីកោណ</w:t>
            </w:r>
            <w:r w:rsidRPr="00F8718C"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 Muol Light" w:hAnsi="Khmer OS Muol Light" w:cs="Khmer OS Muol Light" w:hint="cs"/>
                <w:sz w:val="22"/>
                <w:szCs w:val="22"/>
                <w:cs/>
                <w:lang w:bidi="km-KH"/>
              </w:rPr>
              <w:t>(តចប់)</w:t>
            </w:r>
          </w:p>
          <w:p w:rsidR="00ED7CFB" w:rsidRPr="003729A7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line="252" w:lineRule="auto"/>
              <w:ind w:left="0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IV</w:t>
            </w:r>
            <w:r w:rsidRPr="003729A7"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>. លក្ខណៈបន្ទាត់ពុះមុំនៃត្រីកោណ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 (តចប់)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after="240" w:line="252" w:lineRule="auto"/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 w:rsidRPr="003729A7">
              <w:rPr>
                <w:rFonts w:ascii="Khmer OS" w:hAnsi="Khmer OS"/>
                <w:sz w:val="22"/>
                <w:szCs w:val="22"/>
                <w:cs/>
                <w:lang w:bidi="km-KH"/>
              </w:rPr>
              <w:t>៤.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២</w:t>
            </w:r>
            <w:r w:rsidRPr="003729A7">
              <w:rPr>
                <w:rFonts w:ascii="Khmer OS" w:hAnsi="Khmer OS"/>
                <w:sz w:val="22"/>
                <w:szCs w:val="22"/>
                <w:cs/>
                <w:lang w:bidi="km-KH"/>
              </w:rPr>
              <w:t>. កន្លះបន្ទាត់ពុះមុំ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្រៅ និងកន្លះបន្ទាត់ពុះក្នុង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line="252" w:lineRule="auto"/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spacing w:line="252" w:lineRule="auto"/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ទ្រឹស្ដីបទ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: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ន្លះបន្ទាត់ពុះក្រៅនៃមុំពីររបស់ត្រីកោណមួយ និងកន្លះបន្ទាត់ពុះក្នុងនៃមុំទាំងបី ប្រសព្វគ្នា​ត្រង់ចំណុចតែមួយគត់ ដែលឋិតនៅស្មើចម្ងាយពីជ្រុងបីនៃត្រីកោណ​នោះ។ ចំណុចប្រសព្វនេះ ហៅថា​ផ្ចិតរង្វង់ចារិកក្នុងមុំក្រៅត្រីកោណ។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ប្រតិបត្តិ </w:t>
            </w: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: </w:t>
            </w:r>
            <w:r w:rsidRPr="006A76E4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560" w:dyaOrig="279">
                <v:shape id="_x0000_i1086" type="#_x0000_t75" style="width:27.25pt;height:14.75pt" o:ole="">
                  <v:imagedata r:id="rId141" o:title=""/>
                </v:shape>
                <o:OLEObject Type="Embed" ProgID="Equation.DSMT4" ShapeID="_x0000_i1086" DrawAspect="Content" ObjectID="_1516688451" r:id="rId142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ត្រីកោណកែង ត្រង់កំពូល </w:t>
            </w:r>
            <w:r w:rsidRPr="006A76E4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40" w:dyaOrig="260">
                <v:shape id="_x0000_i1087" type="#_x0000_t75" style="width:12pt;height:13.1pt" o:ole="">
                  <v:imagedata r:id="rId143" o:title=""/>
                </v:shape>
                <o:OLEObject Type="Embed" ProgID="Equation.DSMT4" ShapeID="_x0000_i1087" DrawAspect="Content" ObjectID="_1516688452" r:id="rId144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និង </w:t>
            </w:r>
            <w:r w:rsidRPr="006A76E4">
              <w:rPr>
                <w:rFonts w:ascii="Khmer OS" w:hAnsi="Khmer OS"/>
                <w:position w:val="-4"/>
                <w:sz w:val="22"/>
                <w:szCs w:val="22"/>
                <w:cs/>
                <w:lang w:bidi="km-KH"/>
              </w:rPr>
              <w:object w:dxaOrig="200" w:dyaOrig="260">
                <v:shape id="_x0000_i1088" type="#_x0000_t75" style="width:9.8pt;height:13.1pt" o:ole="">
                  <v:imagedata r:id="rId145" o:title=""/>
                </v:shape>
                <o:OLEObject Type="Embed" ProgID="Equation.DSMT4" ShapeID="_x0000_i1088" DrawAspect="Content" ObjectID="_1516688453" r:id="rId146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lastRenderedPageBreak/>
              <w:t>ផ្ចិត​រង្វង់ចារិកក្នុងត្រីកោណនេះ ។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 ក. គណនាជាដឺក្រេនៃ</w:t>
            </w:r>
            <w:r w:rsidRPr="006A76E4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660" w:dyaOrig="279">
                <v:shape id="_x0000_i1089" type="#_x0000_t75" style="width:33.25pt;height:14.75pt" o:ole="">
                  <v:imagedata r:id="rId147" o:title=""/>
                </v:shape>
                <o:OLEObject Type="Embed" ProgID="Equation.DSMT4" ShapeID="_x0000_i1089" DrawAspect="Content" ObjectID="_1516688454" r:id="rId148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 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ខ. </w:t>
            </w:r>
            <w:r w:rsidRPr="006A76E4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220" w:dyaOrig="279">
                <v:shape id="_x0000_i1090" type="#_x0000_t75" style="width:11.45pt;height:14.75pt" o:ole="">
                  <v:imagedata r:id="rId149" o:title=""/>
                </v:shape>
                <o:OLEObject Type="Embed" ProgID="Equation.DSMT4" ShapeID="_x0000_i1090" DrawAspect="Content" ObjectID="_1516688455" r:id="rId150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ជាផ្ចិតរង្វង់ចារិកក្នុង </w:t>
            </w:r>
            <w:r w:rsidRPr="006A76E4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440" w:dyaOrig="279">
                <v:shape id="_x0000_i1091" type="#_x0000_t75" style="width:21.8pt;height:14.75pt" o:ole="">
                  <v:imagedata r:id="rId151" o:title=""/>
                </v:shape>
                <o:OLEObject Type="Embed" ProgID="Equation.DSMT4" ShapeID="_x0000_i1091" DrawAspect="Content" ObjectID="_1516688456" r:id="rId152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ក្រៅ</w:t>
            </w:r>
            <w:r w:rsidRPr="006A76E4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092" type="#_x0000_t75" style="width:33.8pt;height:14.75pt" o:ole="">
                  <v:imagedata r:id="rId153" o:title=""/>
                </v:shape>
                <o:OLEObject Type="Embed" ProgID="Equation.DSMT4" ShapeID="_x0000_i1092" DrawAspect="Content" ObjectID="_1516688457" r:id="rId154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។ គណនា</w:t>
            </w:r>
            <w:r w:rsidRPr="006A76E4">
              <w:rPr>
                <w:rFonts w:ascii="Khmer OS" w:hAnsi="Khmer OS"/>
                <w:position w:val="-6"/>
                <w:sz w:val="22"/>
                <w:szCs w:val="22"/>
                <w:cs/>
                <w:lang w:bidi="km-KH"/>
              </w:rPr>
              <w:object w:dxaOrig="639" w:dyaOrig="279">
                <v:shape id="_x0000_i1093" type="#_x0000_t75" style="width:32.2pt;height:14.75pt" o:ole="">
                  <v:imagedata r:id="rId155" o:title=""/>
                </v:shape>
                <o:OLEObject Type="Embed" ProgID="Equation.DSMT4" ShapeID="_x0000_i1093" DrawAspect="Content" ObjectID="_1516688458" r:id="rId156"/>
              </w:object>
            </w:r>
            <w:r>
              <w:rPr>
                <w:rFonts w:ascii="Khmer OS" w:hAnsi="Khmer OS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 ដឺក្រេ ។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</w:p>
        </w:tc>
        <w:tc>
          <w:tcPr>
            <w:tcW w:w="1667" w:type="pct"/>
          </w:tcPr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4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A92D01"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- </w:t>
            </w:r>
            <w:r w:rsidRPr="00A92D01"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សង្កេត និង ឆ្លើយ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សន្និដ្ឋាន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ពិភាក្សាក្រុម រួចរាយការណ៍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noProof/>
                <w:spacing w:val="-12"/>
                <w:sz w:val="22"/>
                <w:szCs w:val="22"/>
                <w:lang w:bidi="km-KH"/>
              </w:rPr>
              <w:drawing>
                <wp:inline distT="0" distB="0" distL="0" distR="0" wp14:anchorId="7556E0B6" wp14:editId="20F7AB91">
                  <wp:extent cx="2075180" cy="2061210"/>
                  <wp:effectExtent l="0" t="0" r="127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33.png"/>
                          <pic:cNvPicPr/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5180" cy="2061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ក. គណនា</w:t>
            </w:r>
            <w:r w:rsidRPr="00093566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60" w:dyaOrig="279">
                <v:shape id="_x0000_i1094" type="#_x0000_t75" style="width:33.25pt;height:14.75pt" o:ole="">
                  <v:imagedata r:id="rId158" o:title=""/>
                </v:shape>
                <o:OLEObject Type="Embed" ProgID="Equation.DSMT4" ShapeID="_x0000_i1094" DrawAspect="Content" ObjectID="_1516688459" r:id="rId159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  </w:t>
            </w:r>
            <w:r w:rsidRPr="00093566">
              <w:rPr>
                <w:rFonts w:ascii="Khmer OS" w:hAnsi="Khmer OS"/>
                <w:spacing w:val="-12"/>
                <w:position w:val="-4"/>
                <w:sz w:val="22"/>
                <w:szCs w:val="22"/>
                <w:lang w:bidi="km-KH"/>
              </w:rPr>
              <w:object w:dxaOrig="200" w:dyaOrig="260">
                <v:shape id="_x0000_i1095" type="#_x0000_t75" style="width:9.8pt;height:13.1pt" o:ole="">
                  <v:imagedata r:id="rId160" o:title=""/>
                </v:shape>
                <o:OLEObject Type="Embed" ProgID="Equation.DSMT4" ShapeID="_x0000_i1095" DrawAspect="Content" ObjectID="_1516688460" r:id="rId161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ជាផ្ចិតរង្វង់ចារិកក្នុង</w:t>
            </w:r>
            <w:r w:rsidRPr="00093566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096" type="#_x0000_t75" style="width:33.8pt;height:14.75pt" o:ole="">
                  <v:imagedata r:id="rId162" o:title=""/>
                </v:shape>
                <o:OLEObject Type="Embed" ProgID="Equation.DSMT4" ShapeID="_x0000_i1096" DrawAspect="Content" ObjectID="_1516688461" r:id="rId163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យើងបាន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: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A33723">
              <w:rPr>
                <w:rFonts w:ascii="Khmer OS" w:hAnsi="Khmer OS"/>
                <w:spacing w:val="-12"/>
                <w:position w:val="-88"/>
                <w:sz w:val="22"/>
                <w:szCs w:val="22"/>
                <w:lang w:bidi="km-KH"/>
              </w:rPr>
              <w:object w:dxaOrig="2620" w:dyaOrig="1900">
                <v:shape id="_x0000_i1097" type="#_x0000_t75" style="width:131.45pt;height:95.45pt" o:ole="">
                  <v:imagedata r:id="rId164" o:title=""/>
                </v:shape>
                <o:OLEObject Type="Embed" ProgID="Equation.DSMT4" ShapeID="_x0000_i1097" DrawAspect="Content" ObjectID="_1516688462" r:id="rId165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                        </w:t>
            </w:r>
            <w:r w:rsidRPr="00A33723">
              <w:rPr>
                <w:rFonts w:ascii="Khmer OS" w:hAnsi="Khmer OS"/>
                <w:spacing w:val="-12"/>
                <w:position w:val="-24"/>
                <w:sz w:val="22"/>
                <w:szCs w:val="22"/>
                <w:lang w:bidi="km-KH"/>
              </w:rPr>
              <w:object w:dxaOrig="1800" w:dyaOrig="660">
                <v:shape id="_x0000_i1098" type="#_x0000_t75" style="width:90pt;height:33.25pt" o:ole="">
                  <v:imagedata r:id="rId166" o:title=""/>
                </v:shape>
                <o:OLEObject Type="Embed" ProgID="Equation.DSMT4" ShapeID="_x0000_i1098" DrawAspect="Content" ObjectID="_1516688463" r:id="rId167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(ព្រោះ</w:t>
            </w:r>
            <w:r w:rsidRPr="00A33723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099" type="#_x0000_t75" style="width:33.8pt;height:14.75pt" o:ole="">
                  <v:imagedata r:id="rId168" o:title=""/>
                </v:shape>
                <o:OLEObject Type="Embed" ProgID="Equation.DSMT4" ShapeID="_x0000_i1099" DrawAspect="Content" ObjectID="_1516688464" r:id="rId169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កែងត្រង់</w:t>
            </w:r>
            <w:r w:rsidRPr="00A33723">
              <w:rPr>
                <w:rFonts w:ascii="Khmer OS" w:hAnsi="Khmer OS"/>
                <w:spacing w:val="-12"/>
                <w:position w:val="-4"/>
                <w:sz w:val="22"/>
                <w:szCs w:val="22"/>
                <w:cs/>
                <w:lang w:bidi="km-KH"/>
              </w:rPr>
              <w:object w:dxaOrig="240" w:dyaOrig="260">
                <v:shape id="_x0000_i1100" type="#_x0000_t75" style="width:12pt;height:13.1pt" o:ole="">
                  <v:imagedata r:id="rId170" o:title=""/>
                </v:shape>
                <o:OLEObject Type="Embed" ProgID="Equation.DSMT4" ShapeID="_x0000_i1100" DrawAspect="Content" ObjectID="_1516688465" r:id="rId171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)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A33723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2880" w:dyaOrig="320">
                <v:shape id="_x0000_i1101" type="#_x0000_t75" style="width:2in;height:15.25pt" o:ole="">
                  <v:imagedata r:id="rId172" o:title=""/>
                </v:shape>
                <o:OLEObject Type="Embed" ProgID="Equation.DSMT4" ShapeID="_x0000_i1101" DrawAspect="Content" ObjectID="_1516688466" r:id="rId173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(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ផលបូកមុំក្នុង</w:t>
            </w:r>
            <w:r w:rsidRPr="00A33723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20" w:dyaOrig="279">
                <v:shape id="_x0000_i1102" type="#_x0000_t75" style="width:31.1pt;height:14.75pt" o:ole="">
                  <v:imagedata r:id="rId174" o:title=""/>
                </v:shape>
                <o:OLEObject Type="Embed" ProgID="Equation.DSMT4" ShapeID="_x0000_i1102" DrawAspect="Content" ObjectID="_1516688467" r:id="rId175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)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A33723">
              <w:rPr>
                <w:rFonts w:ascii="Khmer OS" w:hAnsi="Khmer OS"/>
                <w:spacing w:val="-12"/>
                <w:position w:val="-6"/>
                <w:sz w:val="22"/>
                <w:szCs w:val="22"/>
                <w:lang w:bidi="km-KH"/>
              </w:rPr>
              <w:object w:dxaOrig="1860" w:dyaOrig="320">
                <v:shape id="_x0000_i1103" type="#_x0000_t75" style="width:93.25pt;height:15.25pt" o:ole="">
                  <v:imagedata r:id="rId176" o:title=""/>
                </v:shape>
                <o:OLEObject Type="Embed" ProgID="Equation.DSMT4" ShapeID="_x0000_i1103" DrawAspect="Content" ObjectID="_1516688468" r:id="rId177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          </w:t>
            </w:r>
            <w:r w:rsidRPr="00C95FCF">
              <w:rPr>
                <w:rFonts w:ascii="Khmer OS" w:hAnsi="Khmer OS"/>
                <w:spacing w:val="-12"/>
                <w:position w:val="-6"/>
                <w:sz w:val="22"/>
                <w:szCs w:val="22"/>
                <w:lang w:bidi="km-KH"/>
              </w:rPr>
              <w:object w:dxaOrig="2520" w:dyaOrig="320">
                <v:shape id="_x0000_i1104" type="#_x0000_t75" style="width:126pt;height:15.25pt" o:ole="">
                  <v:imagedata r:id="rId178" o:title=""/>
                </v:shape>
                <o:OLEObject Type="Embed" ProgID="Equation.DSMT4" ShapeID="_x0000_i1104" DrawAspect="Content" ObjectID="_1516688469" r:id="rId179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ដូចនេះ </w:t>
            </w:r>
            <w:r w:rsidRPr="00C95FCF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1300" w:dyaOrig="320">
                <v:shape id="_x0000_i1105" type="#_x0000_t75" style="width:65.45pt;height:15.25pt" o:ole="">
                  <v:imagedata r:id="rId180" o:title=""/>
                </v:shape>
                <o:OLEObject Type="Embed" ProgID="Equation.DSMT4" ShapeID="_x0000_i1105" DrawAspect="Content" ObjectID="_1516688470" r:id="rId181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ខ. គណនា </w:t>
            </w: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39" w:dyaOrig="279">
                <v:shape id="_x0000_i1106" type="#_x0000_t75" style="width:32.2pt;height:14.75pt" o:ole="">
                  <v:imagedata r:id="rId182" o:title=""/>
                </v:shape>
                <o:OLEObject Type="Embed" ProgID="Equation.DSMT4" ShapeID="_x0000_i1106" DrawAspect="Content" ObjectID="_1516688471" r:id="rId183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យើងមាន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>: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392E90">
              <w:rPr>
                <w:rFonts w:ascii="Khmer OS" w:hAnsi="Khmer OS"/>
                <w:spacing w:val="-12"/>
                <w:position w:val="-4"/>
                <w:sz w:val="22"/>
                <w:szCs w:val="22"/>
                <w:lang w:bidi="km-KH"/>
              </w:rPr>
              <w:object w:dxaOrig="200" w:dyaOrig="260">
                <v:shape id="_x0000_i1107" type="#_x0000_t75" style="width:9.8pt;height:13.1pt" o:ole="">
                  <v:imagedata r:id="rId184" o:title=""/>
                </v:shape>
                <o:OLEObject Type="Embed" ProgID="Equation.DSMT4" ShapeID="_x0000_i1107" DrawAspect="Content" ObjectID="_1516688472" r:id="rId185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ជាផ្ចិតរង្វង់ចារិកក្នុង</w:t>
            </w: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108" type="#_x0000_t75" style="width:33.8pt;height:14.75pt" o:ole="">
                  <v:imagedata r:id="rId186" o:title=""/>
                </v:shape>
                <o:OLEObject Type="Embed" ProgID="Equation.DSMT4" ShapeID="_x0000_i1108" DrawAspect="Content" ObjectID="_1516688473" r:id="rId187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lang w:bidi="km-KH"/>
              </w:rPr>
              <w:object w:dxaOrig="340" w:dyaOrig="279">
                <v:shape id="_x0000_i1109" type="#_x0000_t75" style="width:17.45pt;height:14.75pt" o:ole="">
                  <v:imagedata r:id="rId188" o:title=""/>
                </v:shape>
                <o:OLEObject Type="Embed" ProgID="Equation.DSMT4" ShapeID="_x0000_i1109" DrawAspect="Content" ObjectID="_1516688474" r:id="rId189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ជាកន្លះបន្ទាត់ពុះក្នុង</w:t>
            </w: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440" w:dyaOrig="279">
                <v:shape id="_x0000_i1110" type="#_x0000_t75" style="width:21.8pt;height:14.75pt" o:ole="">
                  <v:imagedata r:id="rId190" o:title=""/>
                </v:shape>
                <o:OLEObject Type="Embed" ProgID="Equation.DSMT4" ShapeID="_x0000_i1110" DrawAspect="Content" ObjectID="_1516688475" r:id="rId191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lastRenderedPageBreak/>
              <w:t xml:space="preserve">ក្រៅ </w:t>
            </w: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111" type="#_x0000_t75" style="width:33.8pt;height:14.75pt" o:ole="">
                  <v:imagedata r:id="rId192" o:title=""/>
                </v:shape>
                <o:OLEObject Type="Embed" ProgID="Equation.DSMT4" ShapeID="_x0000_i1111" DrawAspect="Content" ObjectID="_1516688476" r:id="rId193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lang w:bidi="km-KH"/>
              </w:rPr>
              <w:object w:dxaOrig="360" w:dyaOrig="279">
                <v:shape id="_x0000_i1112" type="#_x0000_t75" style="width:18pt;height:14.75pt" o:ole="">
                  <v:imagedata r:id="rId194" o:title=""/>
                </v:shape>
                <o:OLEObject Type="Embed" ProgID="Equation.DSMT4" ShapeID="_x0000_i1112" DrawAspect="Content" ObjectID="_1516688477" r:id="rId195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ជាកន្លះបន្ទាត់ពុះ</w:t>
            </w: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440" w:dyaOrig="279">
                <v:shape id="_x0000_i1113" type="#_x0000_t75" style="width:21.8pt;height:14.75pt" o:ole="">
                  <v:imagedata r:id="rId196" o:title=""/>
                </v:shape>
                <o:OLEObject Type="Embed" ProgID="Equation.DSMT4" ShapeID="_x0000_i1113" DrawAspect="Content" ObjectID="_1516688478" r:id="rId197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>ក្រៅ</w:t>
            </w:r>
            <w:r w:rsidRPr="00392E90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680" w:dyaOrig="279">
                <v:shape id="_x0000_i1114" type="#_x0000_t75" style="width:33.8pt;height:14.75pt" o:ole="">
                  <v:imagedata r:id="rId192" o:title=""/>
                </v:shape>
                <o:OLEObject Type="Embed" ProgID="Equation.DSMT4" ShapeID="_x0000_i1114" DrawAspect="Content" ObjectID="_1516688479" r:id="rId198"/>
              </w:objec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392E90">
              <w:rPr>
                <w:rFonts w:ascii="Khmer OS" w:hAnsi="Khmer OS"/>
                <w:spacing w:val="-12"/>
                <w:position w:val="-24"/>
                <w:sz w:val="22"/>
                <w:szCs w:val="22"/>
                <w:cs/>
                <w:lang w:bidi="km-KH"/>
              </w:rPr>
              <w:object w:dxaOrig="1820" w:dyaOrig="620">
                <v:shape id="_x0000_i1115" type="#_x0000_t75" style="width:90.55pt;height:31.1pt" o:ole="">
                  <v:imagedata r:id="rId199" o:title=""/>
                </v:shape>
                <o:OLEObject Type="Embed" ProgID="Equation.DSMT4" ShapeID="_x0000_i1115" DrawAspect="Content" ObjectID="_1516688480" r:id="rId200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, </w:t>
            </w:r>
            <w:r w:rsidRPr="00FB2ADA">
              <w:rPr>
                <w:rFonts w:ascii="Khmer OS" w:hAnsi="Khmer OS"/>
                <w:spacing w:val="-12"/>
                <w:position w:val="-4"/>
                <w:sz w:val="22"/>
                <w:szCs w:val="22"/>
                <w:lang w:bidi="km-KH"/>
              </w:rPr>
              <w:object w:dxaOrig="300" w:dyaOrig="260">
                <v:shape id="_x0000_i1116" type="#_x0000_t75" style="width:15.25pt;height:13.1pt" o:ole="">
                  <v:imagedata r:id="rId201" o:title=""/>
                </v:shape>
                <o:OLEObject Type="Embed" ProgID="Equation.DSMT4" ShapeID="_x0000_i1116" DrawAspect="Content" ObjectID="_1516688481" r:id="rId202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  <w:r>
              <w:rPr>
                <w:rFonts w:ascii="Khmer OS" w:hAnsi="Khmer OS" w:hint="cs"/>
                <w:spacing w:val="-12"/>
                <w:sz w:val="22"/>
                <w:szCs w:val="22"/>
                <w:cs/>
                <w:lang w:bidi="km-KH"/>
              </w:rPr>
              <w:t xml:space="preserve">នៅលើបន្ទាត់ </w:t>
            </w:r>
            <w:r w:rsidRPr="00FB2ADA">
              <w:rPr>
                <w:rFonts w:ascii="Khmer OS" w:hAnsi="Khmer OS"/>
                <w:spacing w:val="-12"/>
                <w:position w:val="-6"/>
                <w:sz w:val="22"/>
                <w:szCs w:val="22"/>
                <w:cs/>
                <w:lang w:bidi="km-KH"/>
              </w:rPr>
              <w:object w:dxaOrig="420" w:dyaOrig="279">
                <v:shape id="_x0000_i1117" type="#_x0000_t75" style="width:21.25pt;height:14.75pt" o:ole="">
                  <v:imagedata r:id="rId203" o:title=""/>
                </v:shape>
                <o:OLEObject Type="Embed" ProgID="Equation.DSMT4" ShapeID="_x0000_i1117" DrawAspect="Content" ObjectID="_1516688482" r:id="rId204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cs/>
                <w:lang w:bidi="km-KH"/>
              </w:rPr>
              <w:t xml:space="preserve"> </w:t>
            </w:r>
          </w:p>
          <w:p w:rsidR="00ED7CFB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 w:rsidRPr="00FB2ADA">
              <w:rPr>
                <w:rFonts w:ascii="Khmer OS" w:hAnsi="Khmer OS"/>
                <w:spacing w:val="-12"/>
                <w:position w:val="-92"/>
                <w:sz w:val="22"/>
                <w:szCs w:val="22"/>
                <w:lang w:bidi="km-KH"/>
              </w:rPr>
              <w:object w:dxaOrig="2580" w:dyaOrig="1960">
                <v:shape id="_x0000_i1118" type="#_x0000_t75" style="width:129.25pt;height:98.75pt" o:ole="">
                  <v:imagedata r:id="rId205" o:title=""/>
                </v:shape>
                <o:OLEObject Type="Embed" ProgID="Equation.DSMT4" ShapeID="_x0000_i1118" DrawAspect="Content" ObjectID="_1516688483" r:id="rId206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  <w:p w:rsidR="00ED7CFB" w:rsidRPr="00A92D01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" w:hanging="2"/>
              <w:rPr>
                <w:rFonts w:ascii="Khmer OS" w:hAnsi="Khmer OS"/>
                <w:spacing w:val="-12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            </w:t>
            </w:r>
            <w:r w:rsidRPr="00FB2ADA">
              <w:rPr>
                <w:rFonts w:ascii="Khmer OS" w:hAnsi="Khmer OS"/>
                <w:spacing w:val="-12"/>
                <w:position w:val="-4"/>
                <w:sz w:val="22"/>
                <w:szCs w:val="22"/>
                <w:lang w:bidi="km-KH"/>
              </w:rPr>
              <w:object w:dxaOrig="180" w:dyaOrig="279">
                <v:shape id="_x0000_i1119" type="#_x0000_t75" style="width:9.25pt;height:14.75pt" o:ole="">
                  <v:imagedata r:id="rId207" o:title=""/>
                </v:shape>
                <o:OLEObject Type="Embed" ProgID="Equation.DSMT4" ShapeID="_x0000_i1119" DrawAspect="Content" ObjectID="_1516688484" r:id="rId208"/>
              </w:object>
            </w:r>
            <w:r>
              <w:rPr>
                <w:rFonts w:ascii="Khmer OS" w:hAnsi="Khmer OS"/>
                <w:spacing w:val="-12"/>
                <w:sz w:val="22"/>
                <w:szCs w:val="22"/>
                <w:lang w:bidi="km-KH"/>
              </w:rPr>
              <w:t xml:space="preserve"> </w:t>
            </w:r>
          </w:p>
        </w:tc>
      </w:tr>
      <w:tr w:rsidR="00ED7CFB" w:rsidRPr="00F8718C" w:rsidTr="005708BF">
        <w:trPr>
          <w:trHeight w:val="381"/>
        </w:trPr>
        <w:tc>
          <w:tcPr>
            <w:tcW w:w="1667" w:type="pct"/>
          </w:tcPr>
          <w:p w:rsidR="00ED7CFB" w:rsidRPr="00F8718C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rPr>
                <w:rFonts w:ascii="Khmer OS" w:hAnsi="Khmer OS"/>
                <w:sz w:val="22"/>
                <w:szCs w:val="22"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ចង់រកផ្ចិតរង្វង់ចារិកក្រៅត្រីកោណមួយ ត្រូវធ្វើដូចម្ដេច?</w:t>
            </w:r>
          </w:p>
          <w:p w:rsidR="00ED7CFB" w:rsidRDefault="00ED7CFB" w:rsidP="005708BF">
            <w:pPr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rPr>
                <w:rFonts w:ascii="Khmer OS Siemreap" w:hAnsi="Khmer OS Siemreap" w:cs="Khmer OS Siemreap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ចង់រកផ្ចិតរង្វង់ចារិកក្នុងត្រីកោណ​ណាមួយត្រូវធ្វើដូចម្ដេច?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៤ (១០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b/>
                <w:bCs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b/>
                <w:bCs/>
                <w:sz w:val="22"/>
                <w:szCs w:val="22"/>
                <w:cs/>
                <w:lang w:bidi="km-KH"/>
              </w:rPr>
              <w:t>ពង្រឹងចំណេះដឹង</w:t>
            </w:r>
          </w:p>
        </w:tc>
        <w:tc>
          <w:tcPr>
            <w:tcW w:w="1667" w:type="pct"/>
          </w:tcPr>
          <w:p w:rsidR="00ED7CFB" w:rsidRPr="00052341" w:rsidRDefault="00ED7CFB" w:rsidP="005708BF">
            <w:pPr>
              <w:tabs>
                <w:tab w:val="left" w:pos="228"/>
                <w:tab w:val="left" w:pos="1827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052341">
              <w:rPr>
                <w:rFonts w:ascii="Khmer OS" w:hAnsi="Khmer OS"/>
                <w:sz w:val="22"/>
                <w:szCs w:val="22"/>
                <w:lang w:bidi="km-KH"/>
              </w:rPr>
              <w:t xml:space="preserve"> </w:t>
            </w:r>
          </w:p>
          <w:p w:rsidR="00ED7CFB" w:rsidRPr="00052341" w:rsidRDefault="00ED7CFB" w:rsidP="005708BF">
            <w:pPr>
              <w:tabs>
                <w:tab w:val="left" w:pos="228"/>
                <w:tab w:val="left" w:pos="1827"/>
              </w:tabs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Default="00ED7CFB" w:rsidP="005708BF">
            <w:pPr>
              <w:tabs>
                <w:tab w:val="left" w:pos="228"/>
                <w:tab w:val="left" w:pos="1827"/>
              </w:tabs>
              <w:rPr>
                <w:rFonts w:ascii="Khmer OS" w:hAnsi="Khmer OS"/>
                <w:sz w:val="22"/>
                <w:szCs w:val="22"/>
                <w:lang w:bidi="km-KH"/>
              </w:rPr>
            </w:pPr>
            <w:r w:rsidRPr="00052341"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ចំណុចប្រសព្វរវាងកន្លះបន្ទាត់ពុះក្រៅនៃមុំពីរ ជាមួយកន្លះបន្ទាត់ពុះក្នុង នៃមុំទីបី នៃត្រីកោណ ។</w:t>
            </w:r>
          </w:p>
          <w:p w:rsidR="00ED7CFB" w:rsidRPr="00052341" w:rsidRDefault="00ED7CFB" w:rsidP="005708BF">
            <w:pPr>
              <w:tabs>
                <w:tab w:val="left" w:pos="228"/>
                <w:tab w:val="left" w:pos="1827"/>
              </w:tabs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>
              <w:rPr>
                <w:rFonts w:ascii="Khmer OS" w:hAnsi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ជាចំណុចប្រសព្វរវាងកន្លះបន្ទាត់ពុះមុំក្នុងទាំងបីនៃត្រីកោណ ។</w:t>
            </w:r>
          </w:p>
        </w:tc>
      </w:tr>
      <w:tr w:rsidR="00ED7CFB" w:rsidRPr="00F8718C" w:rsidTr="005708BF">
        <w:trPr>
          <w:trHeight w:val="1804"/>
        </w:trPr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F8718C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</w:p>
          <w:p w:rsidR="00ED7CFB" w:rsidRPr="00410627" w:rsidRDefault="00ED7CFB" w:rsidP="005708BF">
            <w:pPr>
              <w:rPr>
                <w:rFonts w:ascii="Khmer OS" w:hAnsi="Khmer OS"/>
                <w:sz w:val="22"/>
                <w:szCs w:val="22"/>
                <w:cs/>
                <w:lang w:bidi="km-KH"/>
              </w:rPr>
            </w:pPr>
            <w:r w:rsidRPr="00410627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 xml:space="preserve"> ពេលធ្វើដំណើរទៅផ្ទះវិញ សូម  ប្អូនៗ​ ធ្វើដំណើរតាមផ្លូវគោរពច្បាប់ចរាចរណ៍  ហើយធ្វើលំហាត់លេខ១២ ទំព័រទី១១៤ ។</w:t>
            </w:r>
          </w:p>
        </w:tc>
        <w:tc>
          <w:tcPr>
            <w:tcW w:w="1667" w:type="pct"/>
          </w:tcPr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 Siemreap" w:hAnsi="Khmer OS Siemreap" w:cs="Khmer OS Siemreap"/>
                <w:sz w:val="22"/>
                <w:szCs w:val="22"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sz w:val="22"/>
                <w:szCs w:val="22"/>
                <w:cs/>
                <w:lang w:bidi="km-KH"/>
              </w:rPr>
              <w:t>ជំហានទី៥ (៣នាទី)</w:t>
            </w:r>
          </w:p>
          <w:p w:rsidR="00ED7CFB" w:rsidRPr="00F8718C" w:rsidRDefault="00ED7CFB" w:rsidP="005708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cs="DaunPenh"/>
                <w:sz w:val="22"/>
                <w:szCs w:val="22"/>
                <w:cs/>
                <w:lang w:bidi="km-KH"/>
              </w:rPr>
            </w:pPr>
            <w:r w:rsidRPr="00F8718C">
              <w:rPr>
                <w:rFonts w:ascii="Khmer OS Siemreap" w:hAnsi="Khmer OS Siemreap" w:cs="Khmer OS Siemreap" w:hint="cs"/>
                <w:b/>
                <w:bCs/>
                <w:sz w:val="22"/>
                <w:szCs w:val="22"/>
                <w:cs/>
                <w:lang w:bidi="km-KH"/>
              </w:rPr>
              <w:t>កិច្ចការផ្ទះ</w:t>
            </w:r>
          </w:p>
        </w:tc>
        <w:tc>
          <w:tcPr>
            <w:tcW w:w="1667" w:type="pct"/>
          </w:tcPr>
          <w:p w:rsidR="00ED7CFB" w:rsidRPr="00410627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410627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</w:p>
          <w:p w:rsidR="00ED7CFB" w:rsidRPr="00410627" w:rsidRDefault="00ED7CFB" w:rsidP="005708B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/>
                <w:sz w:val="22"/>
                <w:szCs w:val="22"/>
                <w:lang w:bidi="km-KH"/>
              </w:rPr>
            </w:pPr>
            <w:r w:rsidRPr="00410627">
              <w:rPr>
                <w:rFonts w:ascii="Khmer OS" w:hAnsi="Khmer OS"/>
                <w:sz w:val="22"/>
                <w:szCs w:val="22"/>
                <w:lang w:bidi="km-KH"/>
              </w:rPr>
              <w:t>-</w:t>
            </w:r>
            <w:r w:rsidRPr="00410627"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ិស្ស</w:t>
            </w:r>
            <w:r>
              <w:rPr>
                <w:rFonts w:ascii="Khmer OS" w:hAnsi="Khmer OS" w:hint="cs"/>
                <w:sz w:val="22"/>
                <w:szCs w:val="22"/>
                <w:cs/>
                <w:lang w:bidi="km-KH"/>
              </w:rPr>
              <w:t>ស្ដាប់ និងកត់ត្រា ។</w:t>
            </w:r>
          </w:p>
        </w:tc>
      </w:tr>
    </w:tbl>
    <w:p w:rsidR="00ED7CFB" w:rsidRPr="00F8718C" w:rsidRDefault="00ED7CFB" w:rsidP="00ED7CFB">
      <w:pPr>
        <w:rPr>
          <w:rFonts w:ascii="Khmer OS Siemreap" w:hAnsi="Khmer OS Siemreap" w:cs="Khmer OS Siemreap"/>
          <w:sz w:val="22"/>
          <w:szCs w:val="22"/>
          <w:cs/>
          <w:lang w:bidi="km-KH"/>
        </w:rPr>
      </w:pPr>
    </w:p>
    <w:p w:rsidR="007F7088" w:rsidRPr="00ED7CFB" w:rsidRDefault="007F7088" w:rsidP="00ED7CFB">
      <w:pPr>
        <w:rPr>
          <w:rFonts w:hint="cs"/>
          <w:sz w:val="22"/>
          <w:szCs w:val="22"/>
          <w:cs/>
          <w:lang w:bidi="km-KH"/>
        </w:rPr>
      </w:pPr>
      <w:bookmarkStart w:id="0" w:name="_GoBack"/>
      <w:bookmarkEnd w:id="0"/>
    </w:p>
    <w:sectPr w:rsidR="007F7088" w:rsidRPr="00ED7CFB" w:rsidSect="00460600">
      <w:pgSz w:w="11907" w:h="16840" w:code="9"/>
      <w:pgMar w:top="1134" w:right="1134" w:bottom="1134" w:left="113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Khmer OS Siemreap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hmer OS Muol Light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Khmer OS Battambang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Khmer UI">
    <w:panose1 w:val="020B0502040204020203"/>
    <w:charset w:val="00"/>
    <w:family w:val="swiss"/>
    <w:pitch w:val="variable"/>
    <w:sig w:usb0="8000002F" w:usb1="0000204A" w:usb2="00010000" w:usb3="00000000" w:csb0="00000001" w:csb1="00000000"/>
  </w:font>
  <w:font w:name="Khmer OS Bokor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Euphemia">
    <w:panose1 w:val="020B0503040102020104"/>
    <w:charset w:val="00"/>
    <w:family w:val="swiss"/>
    <w:pitch w:val="variable"/>
    <w:sig w:usb0="8000006F" w:usb1="0000004A" w:usb2="00002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VNharringto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MoolBoran">
    <w:panose1 w:val="020B0100010101010101"/>
    <w:charset w:val="00"/>
    <w:family w:val="swiss"/>
    <w:pitch w:val="variable"/>
    <w:sig w:usb0="8000000F" w:usb1="0000204A" w:usb2="0001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C4C7F"/>
    <w:multiLevelType w:val="hybridMultilevel"/>
    <w:tmpl w:val="88C42B46"/>
    <w:lvl w:ilvl="0" w:tplc="F536E42A">
      <w:start w:val="1"/>
      <w:numFmt w:val="bullet"/>
      <w:lvlText w:val="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01571900"/>
    <w:multiLevelType w:val="hybridMultilevel"/>
    <w:tmpl w:val="A07AF414"/>
    <w:lvl w:ilvl="0" w:tplc="5D94886E">
      <w:start w:val="1"/>
      <w:numFmt w:val="bullet"/>
      <w:lvlText w:val="­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6051CA6"/>
    <w:multiLevelType w:val="hybridMultilevel"/>
    <w:tmpl w:val="8E6A01B2"/>
    <w:lvl w:ilvl="0" w:tplc="F536E42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225012"/>
    <w:multiLevelType w:val="hybridMultilevel"/>
    <w:tmpl w:val="19A8B65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C0738F"/>
    <w:multiLevelType w:val="hybridMultilevel"/>
    <w:tmpl w:val="1F0A498A"/>
    <w:lvl w:ilvl="0" w:tplc="D68C4E1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18E1E76"/>
    <w:multiLevelType w:val="hybridMultilevel"/>
    <w:tmpl w:val="D668E8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E17F6B"/>
    <w:multiLevelType w:val="hybridMultilevel"/>
    <w:tmpl w:val="096A67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5DE5E33"/>
    <w:multiLevelType w:val="hybridMultilevel"/>
    <w:tmpl w:val="3C04D7B6"/>
    <w:lvl w:ilvl="0" w:tplc="D68C4E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0440FC"/>
    <w:multiLevelType w:val="hybridMultilevel"/>
    <w:tmpl w:val="6988E2F0"/>
    <w:lvl w:ilvl="0" w:tplc="81786962">
      <w:start w:val="1"/>
      <w:numFmt w:val="bullet"/>
      <w:lvlText w:val="-"/>
      <w:lvlJc w:val="left"/>
      <w:pPr>
        <w:ind w:left="25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9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6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8340" w:hanging="360"/>
      </w:pPr>
      <w:rPr>
        <w:rFonts w:ascii="Wingdings" w:hAnsi="Wingdings" w:hint="default"/>
      </w:rPr>
    </w:lvl>
  </w:abstractNum>
  <w:abstractNum w:abstractNumId="9">
    <w:nsid w:val="2F01002C"/>
    <w:multiLevelType w:val="hybridMultilevel"/>
    <w:tmpl w:val="A59AB49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4D21EE"/>
    <w:multiLevelType w:val="hybridMultilevel"/>
    <w:tmpl w:val="AE56A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45C6386"/>
    <w:multiLevelType w:val="hybridMultilevel"/>
    <w:tmpl w:val="9860206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E4608A"/>
    <w:multiLevelType w:val="hybridMultilevel"/>
    <w:tmpl w:val="9B826DE4"/>
    <w:lvl w:ilvl="0" w:tplc="F536E42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3AB356A"/>
    <w:multiLevelType w:val="hybridMultilevel"/>
    <w:tmpl w:val="9E827B96"/>
    <w:lvl w:ilvl="0" w:tplc="D68C4E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5230171"/>
    <w:multiLevelType w:val="hybridMultilevel"/>
    <w:tmpl w:val="186400C4"/>
    <w:lvl w:ilvl="0" w:tplc="D68C4E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7C2CE2"/>
    <w:multiLevelType w:val="hybridMultilevel"/>
    <w:tmpl w:val="42CC06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D305D8"/>
    <w:multiLevelType w:val="hybridMultilevel"/>
    <w:tmpl w:val="B724569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3C0E52"/>
    <w:multiLevelType w:val="hybridMultilevel"/>
    <w:tmpl w:val="2B3C2358"/>
    <w:lvl w:ilvl="0" w:tplc="D68C4E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CE5220"/>
    <w:multiLevelType w:val="hybridMultilevel"/>
    <w:tmpl w:val="B7EA377C"/>
    <w:lvl w:ilvl="0" w:tplc="04090001">
      <w:start w:val="1"/>
      <w:numFmt w:val="bullet"/>
      <w:lvlText w:val=""/>
      <w:lvlJc w:val="left"/>
      <w:pPr>
        <w:ind w:left="7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abstractNum w:abstractNumId="19">
    <w:nsid w:val="5D0E367E"/>
    <w:multiLevelType w:val="hybridMultilevel"/>
    <w:tmpl w:val="76D4247A"/>
    <w:lvl w:ilvl="0" w:tplc="D68C4E1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>
    <w:nsid w:val="61A41F7B"/>
    <w:multiLevelType w:val="hybridMultilevel"/>
    <w:tmpl w:val="6BEC9400"/>
    <w:lvl w:ilvl="0" w:tplc="10283A76">
      <w:start w:val="1"/>
      <w:numFmt w:val="upperRoman"/>
      <w:lvlText w:val="%1."/>
      <w:lvlJc w:val="left"/>
      <w:pPr>
        <w:ind w:left="2220" w:hanging="1080"/>
      </w:pPr>
      <w:rPr>
        <w:rFonts w:ascii="Khmer OS Siemreap" w:hAnsi="Khmer OS Siemreap" w:cs="Khmer OS Siemreap" w:hint="default"/>
        <w:sz w:val="22"/>
      </w:rPr>
    </w:lvl>
    <w:lvl w:ilvl="1" w:tplc="04090019">
      <w:start w:val="1"/>
      <w:numFmt w:val="lowerLetter"/>
      <w:lvlText w:val="%2."/>
      <w:lvlJc w:val="left"/>
      <w:pPr>
        <w:ind w:left="2220" w:hanging="360"/>
      </w:pPr>
    </w:lvl>
    <w:lvl w:ilvl="2" w:tplc="0409001B">
      <w:start w:val="1"/>
      <w:numFmt w:val="lowerRoman"/>
      <w:lvlText w:val="%3."/>
      <w:lvlJc w:val="right"/>
      <w:pPr>
        <w:ind w:left="2940" w:hanging="180"/>
      </w:pPr>
    </w:lvl>
    <w:lvl w:ilvl="3" w:tplc="0409000F">
      <w:start w:val="1"/>
      <w:numFmt w:val="decimal"/>
      <w:lvlText w:val="%4."/>
      <w:lvlJc w:val="left"/>
      <w:pPr>
        <w:ind w:left="3660" w:hanging="360"/>
      </w:pPr>
    </w:lvl>
    <w:lvl w:ilvl="4" w:tplc="04090019">
      <w:start w:val="1"/>
      <w:numFmt w:val="lowerLetter"/>
      <w:lvlText w:val="%5."/>
      <w:lvlJc w:val="left"/>
      <w:pPr>
        <w:ind w:left="4380" w:hanging="360"/>
      </w:pPr>
    </w:lvl>
    <w:lvl w:ilvl="5" w:tplc="0409001B">
      <w:start w:val="1"/>
      <w:numFmt w:val="lowerRoman"/>
      <w:lvlText w:val="%6."/>
      <w:lvlJc w:val="right"/>
      <w:pPr>
        <w:ind w:left="5100" w:hanging="180"/>
      </w:pPr>
    </w:lvl>
    <w:lvl w:ilvl="6" w:tplc="0409000F">
      <w:start w:val="1"/>
      <w:numFmt w:val="decimal"/>
      <w:lvlText w:val="%7."/>
      <w:lvlJc w:val="left"/>
      <w:pPr>
        <w:ind w:left="5820" w:hanging="360"/>
      </w:pPr>
    </w:lvl>
    <w:lvl w:ilvl="7" w:tplc="04090019">
      <w:start w:val="1"/>
      <w:numFmt w:val="lowerLetter"/>
      <w:lvlText w:val="%8."/>
      <w:lvlJc w:val="left"/>
      <w:pPr>
        <w:ind w:left="6540" w:hanging="360"/>
      </w:pPr>
    </w:lvl>
    <w:lvl w:ilvl="8" w:tplc="0409001B">
      <w:start w:val="1"/>
      <w:numFmt w:val="lowerRoman"/>
      <w:lvlText w:val="%9."/>
      <w:lvlJc w:val="right"/>
      <w:pPr>
        <w:ind w:left="7260" w:hanging="180"/>
      </w:pPr>
    </w:lvl>
  </w:abstractNum>
  <w:abstractNum w:abstractNumId="21">
    <w:nsid w:val="62615CA4"/>
    <w:multiLevelType w:val="hybridMultilevel"/>
    <w:tmpl w:val="B50863E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2D5449A"/>
    <w:multiLevelType w:val="hybridMultilevel"/>
    <w:tmpl w:val="34F02D50"/>
    <w:lvl w:ilvl="0" w:tplc="F536E42A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B3C3C06"/>
    <w:multiLevelType w:val="hybridMultilevel"/>
    <w:tmpl w:val="C1A208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DB75768"/>
    <w:multiLevelType w:val="hybridMultilevel"/>
    <w:tmpl w:val="382C4068"/>
    <w:lvl w:ilvl="0" w:tplc="5D94886E">
      <w:start w:val="1"/>
      <w:numFmt w:val="bullet"/>
      <w:lvlText w:val="­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EE50A10"/>
    <w:multiLevelType w:val="hybridMultilevel"/>
    <w:tmpl w:val="719286A8"/>
    <w:lvl w:ilvl="0" w:tplc="60E22016">
      <w:numFmt w:val="bullet"/>
      <w:lvlText w:val="-"/>
      <w:lvlJc w:val="left"/>
      <w:pPr>
        <w:ind w:left="205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5" w:hanging="360"/>
      </w:pPr>
      <w:rPr>
        <w:rFonts w:ascii="Wingdings" w:hAnsi="Wingdings" w:hint="default"/>
      </w:rPr>
    </w:lvl>
  </w:abstractNum>
  <w:abstractNum w:abstractNumId="26">
    <w:nsid w:val="6FAB4906"/>
    <w:multiLevelType w:val="hybridMultilevel"/>
    <w:tmpl w:val="4064D056"/>
    <w:lvl w:ilvl="0" w:tplc="5D94886E">
      <w:start w:val="1"/>
      <w:numFmt w:val="bullet"/>
      <w:lvlText w:val="­"/>
      <w:lvlJc w:val="left"/>
      <w:pPr>
        <w:ind w:left="360" w:hanging="360"/>
      </w:pPr>
      <w:rPr>
        <w:rFonts w:ascii="Calibri" w:hAnsi="Calibri" w:cs="Times New Roman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45F22BB"/>
    <w:multiLevelType w:val="hybridMultilevel"/>
    <w:tmpl w:val="1E6ED360"/>
    <w:lvl w:ilvl="0" w:tplc="D68C4E1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5632B90"/>
    <w:multiLevelType w:val="hybridMultilevel"/>
    <w:tmpl w:val="F518270A"/>
    <w:lvl w:ilvl="0" w:tplc="D68C4E1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"/>
  </w:num>
  <w:num w:numId="3">
    <w:abstractNumId w:val="14"/>
  </w:num>
  <w:num w:numId="4">
    <w:abstractNumId w:val="7"/>
  </w:num>
  <w:num w:numId="5">
    <w:abstractNumId w:val="13"/>
  </w:num>
  <w:num w:numId="6">
    <w:abstractNumId w:val="25"/>
  </w:num>
  <w:num w:numId="7">
    <w:abstractNumId w:val="28"/>
  </w:num>
  <w:num w:numId="8">
    <w:abstractNumId w:val="19"/>
  </w:num>
  <w:num w:numId="9">
    <w:abstractNumId w:val="17"/>
  </w:num>
  <w:num w:numId="10">
    <w:abstractNumId w:val="4"/>
  </w:num>
  <w:num w:numId="11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2">
    <w:abstractNumId w:val="2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2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6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7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2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9">
    <w:abstractNumId w:val="20"/>
  </w:num>
  <w:num w:numId="20">
    <w:abstractNumId w:val="8"/>
  </w:num>
  <w:num w:numId="21">
    <w:abstractNumId w:val="10"/>
  </w:num>
  <w:num w:numId="22">
    <w:abstractNumId w:val="6"/>
  </w:num>
  <w:num w:numId="23">
    <w:abstractNumId w:val="12"/>
  </w:num>
  <w:num w:numId="24">
    <w:abstractNumId w:val="0"/>
  </w:num>
  <w:num w:numId="25">
    <w:abstractNumId w:val="1"/>
  </w:num>
  <w:num w:numId="26">
    <w:abstractNumId w:val="24"/>
  </w:num>
  <w:num w:numId="27">
    <w:abstractNumId w:val="26"/>
  </w:num>
  <w:num w:numId="28">
    <w:abstractNumId w:val="16"/>
  </w:num>
  <w:num w:numId="29">
    <w:abstractNumId w:val="3"/>
  </w:num>
  <w:num w:numId="30">
    <w:abstractNumId w:val="21"/>
  </w:num>
  <w:num w:numId="31">
    <w:abstractNumId w:val="11"/>
  </w:num>
  <w:num w:numId="32">
    <w:abstractNumId w:val="18"/>
  </w:num>
  <w:num w:numId="33">
    <w:abstractNumId w:val="15"/>
  </w:num>
  <w:num w:numId="34">
    <w:abstractNumId w:val="9"/>
  </w:num>
  <w:num w:numId="35">
    <w:abstractNumId w:val="23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isplayBackgroundShap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0600"/>
    <w:rsid w:val="0018765C"/>
    <w:rsid w:val="002D6E10"/>
    <w:rsid w:val="00344173"/>
    <w:rsid w:val="003C560C"/>
    <w:rsid w:val="00460600"/>
    <w:rsid w:val="00516B61"/>
    <w:rsid w:val="005B31B9"/>
    <w:rsid w:val="00676B7A"/>
    <w:rsid w:val="00691EA6"/>
    <w:rsid w:val="00725F2E"/>
    <w:rsid w:val="007612F2"/>
    <w:rsid w:val="007F7088"/>
    <w:rsid w:val="007F73BF"/>
    <w:rsid w:val="00872EE6"/>
    <w:rsid w:val="00960488"/>
    <w:rsid w:val="00A92A78"/>
    <w:rsid w:val="00AA01FE"/>
    <w:rsid w:val="00AB42A5"/>
    <w:rsid w:val="00CD6B0B"/>
    <w:rsid w:val="00DA3AF0"/>
    <w:rsid w:val="00ED7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Khmer OS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0600"/>
    <w:pPr>
      <w:ind w:left="720"/>
      <w:contextualSpacing/>
    </w:pPr>
  </w:style>
  <w:style w:type="table" w:styleId="TableGrid">
    <w:name w:val="Table Grid"/>
    <w:basedOn w:val="TableNormal"/>
    <w:uiPriority w:val="59"/>
    <w:rsid w:val="00A92A78"/>
    <w:rPr>
      <w:rFonts w:eastAsiaTheme="minorEastAsia" w:cs="Times New Roman"/>
      <w:kern w:val="2"/>
      <w:sz w:val="22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D7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7CF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Khmer OS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0600"/>
    <w:pPr>
      <w:ind w:left="720"/>
      <w:contextualSpacing/>
    </w:pPr>
  </w:style>
  <w:style w:type="table" w:styleId="TableGrid">
    <w:name w:val="Table Grid"/>
    <w:basedOn w:val="TableNormal"/>
    <w:uiPriority w:val="59"/>
    <w:rsid w:val="00A92A78"/>
    <w:rPr>
      <w:rFonts w:eastAsiaTheme="minorEastAsia" w:cs="Times New Roman"/>
      <w:kern w:val="2"/>
      <w:sz w:val="22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D7C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7CF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344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oleObject" Target="embeddings/oleObject3.bin"/><Relationship Id="rId42" Type="http://schemas.openxmlformats.org/officeDocument/2006/relationships/image" Target="media/image26.jpeg"/><Relationship Id="rId63" Type="http://schemas.openxmlformats.org/officeDocument/2006/relationships/image" Target="media/image37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0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90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107.wmf"/><Relationship Id="rId16" Type="http://schemas.openxmlformats.org/officeDocument/2006/relationships/image" Target="media/image9.png"/><Relationship Id="rId107" Type="http://schemas.openxmlformats.org/officeDocument/2006/relationships/image" Target="media/image58.wmf"/><Relationship Id="rId11" Type="http://schemas.openxmlformats.org/officeDocument/2006/relationships/image" Target="media/image6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6.wmf"/><Relationship Id="rId74" Type="http://schemas.openxmlformats.org/officeDocument/2006/relationships/oleObject" Target="embeddings/oleObject28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6.wmf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7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52.wmf"/><Relationship Id="rId160" Type="http://schemas.openxmlformats.org/officeDocument/2006/relationships/image" Target="media/image85.wmf"/><Relationship Id="rId165" Type="http://schemas.openxmlformats.org/officeDocument/2006/relationships/oleObject" Target="embeddings/oleObject73.bin"/><Relationship Id="rId181" Type="http://schemas.openxmlformats.org/officeDocument/2006/relationships/oleObject" Target="embeddings/oleObject81.bin"/><Relationship Id="rId186" Type="http://schemas.openxmlformats.org/officeDocument/2006/relationships/image" Target="media/image98.wmf"/><Relationship Id="rId22" Type="http://schemas.openxmlformats.org/officeDocument/2006/relationships/image" Target="media/image14.wmf"/><Relationship Id="rId27" Type="http://schemas.openxmlformats.org/officeDocument/2006/relationships/image" Target="media/image16.png"/><Relationship Id="rId43" Type="http://schemas.openxmlformats.org/officeDocument/2006/relationships/image" Target="media/image27.jpeg"/><Relationship Id="rId48" Type="http://schemas.openxmlformats.org/officeDocument/2006/relationships/oleObject" Target="embeddings/oleObject12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113" Type="http://schemas.openxmlformats.org/officeDocument/2006/relationships/image" Target="media/image61.wmf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74.wmf"/><Relationship Id="rId80" Type="http://schemas.openxmlformats.org/officeDocument/2006/relationships/oleObject" Target="embeddings/oleObject31.bin"/><Relationship Id="rId85" Type="http://schemas.openxmlformats.org/officeDocument/2006/relationships/image" Target="media/image47.wmf"/><Relationship Id="rId150" Type="http://schemas.openxmlformats.org/officeDocument/2006/relationships/oleObject" Target="embeddings/oleObject66.bin"/><Relationship Id="rId155" Type="http://schemas.openxmlformats.org/officeDocument/2006/relationships/image" Target="media/image82.wmf"/><Relationship Id="rId171" Type="http://schemas.openxmlformats.org/officeDocument/2006/relationships/oleObject" Target="embeddings/oleObject76.bin"/><Relationship Id="rId176" Type="http://schemas.openxmlformats.org/officeDocument/2006/relationships/image" Target="media/image93.wmf"/><Relationship Id="rId192" Type="http://schemas.openxmlformats.org/officeDocument/2006/relationships/image" Target="media/image101.wmf"/><Relationship Id="rId197" Type="http://schemas.openxmlformats.org/officeDocument/2006/relationships/oleObject" Target="embeddings/oleObject89.bin"/><Relationship Id="rId206" Type="http://schemas.openxmlformats.org/officeDocument/2006/relationships/oleObject" Target="embeddings/oleObject94.bin"/><Relationship Id="rId201" Type="http://schemas.openxmlformats.org/officeDocument/2006/relationships/image" Target="media/image105.wmf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33" Type="http://schemas.openxmlformats.org/officeDocument/2006/relationships/oleObject" Target="embeddings/oleObject9.bin"/><Relationship Id="rId38" Type="http://schemas.openxmlformats.org/officeDocument/2006/relationships/image" Target="media/image22.png"/><Relationship Id="rId59" Type="http://schemas.openxmlformats.org/officeDocument/2006/relationships/oleObject" Target="embeddings/oleObject18.bin"/><Relationship Id="rId103" Type="http://schemas.openxmlformats.org/officeDocument/2006/relationships/image" Target="media/image56.wmf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9.wmf"/><Relationship Id="rId54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91" Type="http://schemas.openxmlformats.org/officeDocument/2006/relationships/image" Target="media/image50.wmf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7.wmf"/><Relationship Id="rId161" Type="http://schemas.openxmlformats.org/officeDocument/2006/relationships/oleObject" Target="embeddings/oleObject71.bin"/><Relationship Id="rId166" Type="http://schemas.openxmlformats.org/officeDocument/2006/relationships/image" Target="media/image88.wmf"/><Relationship Id="rId182" Type="http://schemas.openxmlformats.org/officeDocument/2006/relationships/image" Target="media/image96.wmf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49" Type="http://schemas.openxmlformats.org/officeDocument/2006/relationships/oleObject" Target="embeddings/oleObject13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4.wmf"/><Relationship Id="rId44" Type="http://schemas.openxmlformats.org/officeDocument/2006/relationships/image" Target="media/image28.jpeg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3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2.wmf"/><Relationship Id="rId151" Type="http://schemas.openxmlformats.org/officeDocument/2006/relationships/image" Target="media/image80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9.bin"/><Relationship Id="rId198" Type="http://schemas.openxmlformats.org/officeDocument/2006/relationships/oleObject" Target="embeddings/oleObject90.bin"/><Relationship Id="rId172" Type="http://schemas.openxmlformats.org/officeDocument/2006/relationships/image" Target="media/image91.wmf"/><Relationship Id="rId193" Type="http://schemas.openxmlformats.org/officeDocument/2006/relationships/oleObject" Target="embeddings/oleObject87.bin"/><Relationship Id="rId202" Type="http://schemas.openxmlformats.org/officeDocument/2006/relationships/oleObject" Target="embeddings/oleObject92.bin"/><Relationship Id="rId207" Type="http://schemas.openxmlformats.org/officeDocument/2006/relationships/image" Target="media/image108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png"/><Relationship Id="rId39" Type="http://schemas.openxmlformats.org/officeDocument/2006/relationships/image" Target="media/image23.jpeg"/><Relationship Id="rId109" Type="http://schemas.openxmlformats.org/officeDocument/2006/relationships/image" Target="media/image59.wmf"/><Relationship Id="rId34" Type="http://schemas.openxmlformats.org/officeDocument/2006/relationships/image" Target="media/image20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3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image" Target="media/image67.wmf"/><Relationship Id="rId141" Type="http://schemas.openxmlformats.org/officeDocument/2006/relationships/image" Target="media/image75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99.wmf"/><Relationship Id="rId7" Type="http://schemas.openxmlformats.org/officeDocument/2006/relationships/image" Target="media/image2.png"/><Relationship Id="rId71" Type="http://schemas.openxmlformats.org/officeDocument/2006/relationships/image" Target="media/image40.wmf"/><Relationship Id="rId92" Type="http://schemas.openxmlformats.org/officeDocument/2006/relationships/oleObject" Target="embeddings/oleObject37.bin"/><Relationship Id="rId162" Type="http://schemas.openxmlformats.org/officeDocument/2006/relationships/image" Target="media/image86.wmf"/><Relationship Id="rId183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5.wmf"/><Relationship Id="rId40" Type="http://schemas.openxmlformats.org/officeDocument/2006/relationships/image" Target="media/image24.jpeg"/><Relationship Id="rId45" Type="http://schemas.openxmlformats.org/officeDocument/2006/relationships/image" Target="media/image29.jpeg"/><Relationship Id="rId66" Type="http://schemas.openxmlformats.org/officeDocument/2006/relationships/image" Target="media/image38.png"/><Relationship Id="rId87" Type="http://schemas.openxmlformats.org/officeDocument/2006/relationships/image" Target="media/image48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2.wmf"/><Relationship Id="rId131" Type="http://schemas.openxmlformats.org/officeDocument/2006/relationships/image" Target="media/image70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3.png"/><Relationship Id="rId178" Type="http://schemas.openxmlformats.org/officeDocument/2006/relationships/image" Target="media/image94.wmf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2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7.bin"/><Relationship Id="rId194" Type="http://schemas.openxmlformats.org/officeDocument/2006/relationships/image" Target="media/image102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208" Type="http://schemas.openxmlformats.org/officeDocument/2006/relationships/oleObject" Target="embeddings/oleObject95.bin"/><Relationship Id="rId19" Type="http://schemas.openxmlformats.org/officeDocument/2006/relationships/image" Target="media/image12.png"/><Relationship Id="rId14" Type="http://schemas.openxmlformats.org/officeDocument/2006/relationships/image" Target="media/image8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5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7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8.wmf"/><Relationship Id="rId168" Type="http://schemas.openxmlformats.org/officeDocument/2006/relationships/image" Target="media/image89.wmf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7.bin"/><Relationship Id="rId93" Type="http://schemas.openxmlformats.org/officeDocument/2006/relationships/image" Target="media/image51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5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2.bin"/><Relationship Id="rId184" Type="http://schemas.openxmlformats.org/officeDocument/2006/relationships/image" Target="media/image97.wmf"/><Relationship Id="rId189" Type="http://schemas.openxmlformats.org/officeDocument/2006/relationships/oleObject" Target="embeddings/oleObject85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5.bin"/><Relationship Id="rId46" Type="http://schemas.openxmlformats.org/officeDocument/2006/relationships/image" Target="media/image30.png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3.wmf"/><Relationship Id="rId158" Type="http://schemas.openxmlformats.org/officeDocument/2006/relationships/image" Target="media/image84.wmf"/><Relationship Id="rId20" Type="http://schemas.openxmlformats.org/officeDocument/2006/relationships/image" Target="media/image13.wmf"/><Relationship Id="rId41" Type="http://schemas.openxmlformats.org/officeDocument/2006/relationships/image" Target="media/image25.jpeg"/><Relationship Id="rId62" Type="http://schemas.openxmlformats.org/officeDocument/2006/relationships/oleObject" Target="embeddings/oleObject21.bin"/><Relationship Id="rId83" Type="http://schemas.openxmlformats.org/officeDocument/2006/relationships/image" Target="media/image46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60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1.wmf"/><Relationship Id="rId174" Type="http://schemas.openxmlformats.org/officeDocument/2006/relationships/image" Target="media/image92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209" Type="http://schemas.openxmlformats.org/officeDocument/2006/relationships/fontTable" Target="fontTable.xml"/><Relationship Id="rId190" Type="http://schemas.openxmlformats.org/officeDocument/2006/relationships/image" Target="media/image100.wmf"/><Relationship Id="rId204" Type="http://schemas.openxmlformats.org/officeDocument/2006/relationships/oleObject" Target="embeddings/oleObject93.bin"/><Relationship Id="rId15" Type="http://schemas.openxmlformats.org/officeDocument/2006/relationships/oleObject" Target="embeddings/oleObject2.bin"/><Relationship Id="rId36" Type="http://schemas.openxmlformats.org/officeDocument/2006/relationships/image" Target="media/image21.wmf"/><Relationship Id="rId57" Type="http://schemas.openxmlformats.org/officeDocument/2006/relationships/oleObject" Target="embeddings/oleObject17.bin"/><Relationship Id="rId106" Type="http://schemas.openxmlformats.org/officeDocument/2006/relationships/oleObject" Target="embeddings/oleObject44.bin"/><Relationship Id="rId127" Type="http://schemas.openxmlformats.org/officeDocument/2006/relationships/image" Target="media/image68.wmf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52" Type="http://schemas.openxmlformats.org/officeDocument/2006/relationships/image" Target="media/image33.wmf"/><Relationship Id="rId73" Type="http://schemas.openxmlformats.org/officeDocument/2006/relationships/image" Target="media/image41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6.wmf"/><Relationship Id="rId148" Type="http://schemas.openxmlformats.org/officeDocument/2006/relationships/oleObject" Target="embeddings/oleObject65.bin"/><Relationship Id="rId164" Type="http://schemas.openxmlformats.org/officeDocument/2006/relationships/image" Target="media/image87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image" Target="media/image95.wmf"/><Relationship Id="rId210" Type="http://schemas.openxmlformats.org/officeDocument/2006/relationships/theme" Target="theme/theme1.xml"/><Relationship Id="rId26" Type="http://schemas.openxmlformats.org/officeDocument/2006/relationships/oleObject" Target="embeddings/oleObject6.bin"/><Relationship Id="rId47" Type="http://schemas.openxmlformats.org/officeDocument/2006/relationships/image" Target="media/image31.wmf"/><Relationship Id="rId68" Type="http://schemas.openxmlformats.org/officeDocument/2006/relationships/oleObject" Target="embeddings/oleObject25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1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103.wmf"/><Relationship Id="rId200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322</Words>
  <Characters>18940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Office 2000</vt:lpstr>
    </vt:vector>
  </TitlesOfParts>
  <Company/>
  <LinksUpToDate>false</LinksUpToDate>
  <CharactersWithSpaces>22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Office 2000</dc:title>
  <dc:subject>Use for Font Limon for Microsoft Office 2000.</dc:subject>
  <dc:creator>Ngin Vith</dc:creator>
  <cp:keywords>Normal Template</cp:keywords>
  <cp:lastModifiedBy>Mr.NICK HINDE</cp:lastModifiedBy>
  <cp:revision>2</cp:revision>
  <dcterms:created xsi:type="dcterms:W3CDTF">2016-02-11T02:31:00Z</dcterms:created>
  <dcterms:modified xsi:type="dcterms:W3CDTF">2016-02-11T02:31:00Z</dcterms:modified>
</cp:coreProperties>
</file>